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0DF9" w:rsidRDefault="00760DF9" w:rsidP="00760DF9">
      <w:pPr>
        <w:ind w:firstLineChars="200" w:firstLine="420"/>
      </w:pPr>
      <w:r>
        <w:rPr>
          <w:rFonts w:hint="eastAsia"/>
        </w:rPr>
        <w:t>模型一</w:t>
      </w:r>
    </w:p>
    <w:p w:rsidR="00760DF9" w:rsidRDefault="00760DF9" w:rsidP="00760DF9">
      <w:pPr>
        <w:ind w:firstLineChars="200" w:firstLine="420"/>
      </w:pPr>
      <w:r>
        <w:rPr>
          <w:rFonts w:hint="eastAsia"/>
        </w:rPr>
        <w:t>一块热的物体</w:t>
      </w:r>
      <w:r>
        <w:rPr>
          <w:rFonts w:hint="eastAsia"/>
        </w:rPr>
        <w:t>,</w:t>
      </w:r>
      <w:r>
        <w:rPr>
          <w:rFonts w:hint="eastAsia"/>
        </w:rPr>
        <w:t>如果体内没一点的温度不全一样</w:t>
      </w:r>
      <w:r>
        <w:rPr>
          <w:rFonts w:hint="eastAsia"/>
        </w:rPr>
        <w:t>,</w:t>
      </w:r>
      <w:r>
        <w:rPr>
          <w:rFonts w:hint="eastAsia"/>
        </w:rPr>
        <w:t>则在温度较高的点处的热量就要向温度较低的点处流动</w:t>
      </w:r>
      <w:r>
        <w:rPr>
          <w:rFonts w:hint="eastAsia"/>
        </w:rPr>
        <w:t>,</w:t>
      </w:r>
      <w:r>
        <w:rPr>
          <w:rFonts w:hint="eastAsia"/>
        </w:rPr>
        <w:t>这种现象就是热传导</w:t>
      </w:r>
      <w:r>
        <w:rPr>
          <w:rFonts w:hint="eastAsia"/>
        </w:rPr>
        <w:t>.</w:t>
      </w:r>
      <w:r>
        <w:rPr>
          <w:rFonts w:hint="eastAsia"/>
        </w:rPr>
        <w:t>由于热量的传导过程总是表现为温度随时间和点的位置的变化</w:t>
      </w:r>
      <w:r>
        <w:rPr>
          <w:rFonts w:hint="eastAsia"/>
        </w:rPr>
        <w:t>,</w:t>
      </w:r>
      <w:r>
        <w:rPr>
          <w:rFonts w:hint="eastAsia"/>
        </w:rPr>
        <w:t>所以解决传热问题都要归结为求物体内温度的分布</w:t>
      </w:r>
      <w:r>
        <w:rPr>
          <w:rFonts w:hint="eastAsia"/>
        </w:rPr>
        <w:t>,</w:t>
      </w:r>
      <w:r>
        <w:rPr>
          <w:rFonts w:hint="eastAsia"/>
        </w:rPr>
        <w:t>我们把烤盘当作是均匀且各向同性的导热体</w:t>
      </w:r>
      <w:r>
        <w:rPr>
          <w:rFonts w:hint="eastAsia"/>
        </w:rPr>
        <w:t>.</w:t>
      </w:r>
      <w:r>
        <w:rPr>
          <w:rFonts w:hint="eastAsia"/>
        </w:rPr>
        <w:t>其在二维平面内的传热过程中所满足的微分方程</w:t>
      </w:r>
      <w:r>
        <w:rPr>
          <w:rFonts w:hint="eastAsia"/>
        </w:rPr>
        <w:t>,</w:t>
      </w:r>
      <w:r>
        <w:rPr>
          <w:rFonts w:hint="eastAsia"/>
        </w:rPr>
        <w:t>如下</w:t>
      </w:r>
      <w:r>
        <w:rPr>
          <w:rFonts w:hint="eastAsia"/>
        </w:rPr>
        <w:t>:</w:t>
      </w:r>
    </w:p>
    <w:p w:rsidR="00760DF9" w:rsidRPr="00C47CFA" w:rsidRDefault="00760DF9" w:rsidP="00760DF9">
      <w:pPr>
        <w:ind w:firstLineChars="200" w:firstLine="420"/>
        <w:jc w:val="center"/>
        <w:rPr>
          <w:rFonts w:asciiTheme="minorEastAsia" w:hAnsiTheme="minorEastAsia"/>
        </w:rPr>
      </w:pPr>
      <w:r w:rsidRPr="00810552">
        <w:rPr>
          <w:position w:val="-32"/>
        </w:rPr>
        <w:object w:dxaOrig="2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pt;height:38.25pt" o:ole="">
            <v:imagedata r:id="rId8" o:title=""/>
          </v:shape>
          <o:OLEObject Type="Embed" ProgID="Equation.DSMT4" ShapeID="_x0000_i1026" DrawAspect="Content" ObjectID="_1451371480" r:id="rId9"/>
        </w:object>
      </w:r>
      <w:r w:rsidRPr="00C47CFA">
        <w:rPr>
          <w:rFonts w:asciiTheme="minorEastAsia" w:hAnsiTheme="minorEastAsia" w:hint="eastAsia"/>
        </w:rPr>
        <w:t xml:space="preserve"> (1)</w:t>
      </w:r>
    </w:p>
    <w:p w:rsidR="00760DF9" w:rsidRDefault="00760DF9" w:rsidP="00760DF9">
      <w:pPr>
        <w:ind w:firstLineChars="200" w:firstLine="420"/>
        <w:rPr>
          <w:rFonts w:asciiTheme="minorEastAsia" w:hAnsiTheme="minorEastAsia"/>
        </w:rPr>
      </w:pPr>
      <w:r>
        <w:rPr>
          <w:rFonts w:hint="eastAsia"/>
        </w:rPr>
        <w:t>如果我们考虑稳恒温度场</w:t>
      </w:r>
      <w:r>
        <w:rPr>
          <w:rFonts w:asciiTheme="minorEastAsia" w:hAnsiTheme="minorEastAsia" w:hint="eastAsia"/>
        </w:rPr>
        <w:t>,</w:t>
      </w:r>
      <w:r>
        <w:rPr>
          <w:rFonts w:hint="eastAsia"/>
        </w:rPr>
        <w:t>即在热传导方程中物体的温度趋于某种平衡状态</w:t>
      </w:r>
      <w:r>
        <w:rPr>
          <w:rFonts w:hint="eastAsia"/>
        </w:rPr>
        <w:t>,</w:t>
      </w:r>
      <w:r>
        <w:rPr>
          <w:rFonts w:hint="eastAsia"/>
        </w:rPr>
        <w:t>这时温度</w:t>
      </w:r>
      <w:r w:rsidRPr="00810552">
        <w:rPr>
          <w:position w:val="-6"/>
        </w:rPr>
        <w:object w:dxaOrig="200" w:dyaOrig="220">
          <v:shape id="_x0000_i1027" type="#_x0000_t75" style="width:9.75pt;height:11.25pt" o:ole="">
            <v:imagedata r:id="rId10" o:title=""/>
          </v:shape>
          <o:OLEObject Type="Embed" ProgID="Equation.DSMT4" ShapeID="_x0000_i1027" DrawAspect="Content" ObjectID="_1451371481" r:id="rId11"/>
        </w:object>
      </w:r>
      <w:r>
        <w:rPr>
          <w:rFonts w:hint="eastAsia"/>
        </w:rPr>
        <w:t>已与时间</w:t>
      </w:r>
      <w:r w:rsidRPr="00810552">
        <w:rPr>
          <w:position w:val="-6"/>
        </w:rPr>
        <w:object w:dxaOrig="139" w:dyaOrig="240">
          <v:shape id="_x0000_i1028" type="#_x0000_t75" style="width:6.75pt;height:12pt" o:ole="">
            <v:imagedata r:id="rId12" o:title=""/>
          </v:shape>
          <o:OLEObject Type="Embed" ProgID="Equation.DSMT4" ShapeID="_x0000_i1028" DrawAspect="Content" ObjectID="_1451371482" r:id="rId13"/>
        </w:object>
      </w:r>
      <w:r>
        <w:rPr>
          <w:rFonts w:hint="eastAsia"/>
        </w:rPr>
        <w:t>无关</w:t>
      </w:r>
      <w:r>
        <w:rPr>
          <w:rFonts w:hint="eastAsia"/>
        </w:rPr>
        <w:t>,</w:t>
      </w:r>
      <w:r>
        <w:rPr>
          <w:rFonts w:hint="eastAsia"/>
        </w:rPr>
        <w:t>所以</w:t>
      </w:r>
      <w:r w:rsidRPr="00810552">
        <w:rPr>
          <w:position w:val="-24"/>
        </w:rPr>
        <w:object w:dxaOrig="360" w:dyaOrig="620">
          <v:shape id="_x0000_i1029" type="#_x0000_t75" style="width:18pt;height:30.75pt" o:ole="">
            <v:imagedata r:id="rId14" o:title=""/>
          </v:shape>
          <o:OLEObject Type="Embed" ProgID="Equation.DSMT4" ShapeID="_x0000_i1029" DrawAspect="Content" ObjectID="_1451371483" r:id="rId15"/>
        </w:object>
      </w:r>
      <w:r>
        <w:rPr>
          <w:rFonts w:hint="eastAsia"/>
        </w:rPr>
        <w:t>=</w:t>
      </w:r>
      <w:r>
        <w:rPr>
          <w:rFonts w:asciiTheme="minorEastAsia" w:hAnsiTheme="minorEastAsia" w:hint="eastAsia"/>
        </w:rPr>
        <w:t>0,此时方程1就变成拉普拉斯方程,如下:</w:t>
      </w:r>
    </w:p>
    <w:p w:rsidR="00760DF9" w:rsidRDefault="00760DF9" w:rsidP="00760DF9">
      <w:pPr>
        <w:ind w:firstLineChars="200" w:firstLine="420"/>
        <w:jc w:val="center"/>
        <w:rPr>
          <w:rFonts w:asciiTheme="minorEastAsia" w:hAnsiTheme="minorEastAsia"/>
        </w:rPr>
      </w:pPr>
      <w:r w:rsidRPr="00810552">
        <w:rPr>
          <w:position w:val="-28"/>
        </w:rPr>
        <w:object w:dxaOrig="1040" w:dyaOrig="700">
          <v:shape id="_x0000_i1030" type="#_x0000_t75" style="width:51.75pt;height:35.25pt" o:ole="">
            <v:imagedata r:id="rId16" o:title=""/>
          </v:shape>
          <o:OLEObject Type="Embed" ProgID="Equation.DSMT4" ShapeID="_x0000_i1030" DrawAspect="Content" ObjectID="_1451371484" r:id="rId17"/>
        </w:object>
      </w:r>
      <w:r>
        <w:rPr>
          <w:rFonts w:asciiTheme="minorEastAsia" w:hAnsiTheme="minorEastAsia" w:hint="eastAsia"/>
        </w:rPr>
        <w:t>=0 (2)</w:t>
      </w:r>
    </w:p>
    <w:p w:rsidR="00760DF9" w:rsidRDefault="00760DF9" w:rsidP="00760DF9">
      <w:pPr>
        <w:rPr>
          <w:rFonts w:asciiTheme="minorEastAsia" w:hAnsiTheme="minorEastAsia"/>
        </w:rPr>
      </w:pPr>
      <w:r>
        <w:rPr>
          <w:rFonts w:asciiTheme="minorEastAsia" w:hAnsiTheme="minorEastAsia" w:hint="eastAsia"/>
        </w:rPr>
        <w:t>由此可见稳恒温度场内的温度</w:t>
      </w:r>
      <w:r w:rsidRPr="00810552">
        <w:rPr>
          <w:position w:val="-6"/>
        </w:rPr>
        <w:object w:dxaOrig="200" w:dyaOrig="220">
          <v:shape id="_x0000_i1031" type="#_x0000_t75" style="width:9.75pt;height:11.25pt" o:ole="">
            <v:imagedata r:id="rId18" o:title=""/>
          </v:shape>
          <o:OLEObject Type="Embed" ProgID="Equation.DSMT4" ShapeID="_x0000_i1031" DrawAspect="Content" ObjectID="_1451371485" r:id="rId19"/>
        </w:object>
      </w:r>
      <w:r>
        <w:rPr>
          <w:rFonts w:hint="eastAsia"/>
        </w:rPr>
        <w:t>也满足拉普拉斯方程</w:t>
      </w:r>
      <w:r>
        <w:rPr>
          <w:rFonts w:asciiTheme="minorEastAsia" w:hAnsiTheme="minorEastAsia" w:hint="eastAsia"/>
        </w:rPr>
        <w:t>.</w:t>
      </w:r>
    </w:p>
    <w:p w:rsidR="00760DF9" w:rsidRDefault="00760DF9" w:rsidP="00760DF9">
      <w:pPr>
        <w:ind w:firstLine="420"/>
        <w:rPr>
          <w:rFonts w:asciiTheme="minorEastAsia" w:hAnsiTheme="minorEastAsia"/>
        </w:rPr>
      </w:pPr>
      <w:r>
        <w:rPr>
          <w:rFonts w:asciiTheme="minorEastAsia" w:hAnsiTheme="minorEastAsia" w:hint="eastAsia"/>
        </w:rPr>
        <w:t>作为描述稳定和平衡等物理现象的拉普拉斯方程,它不能提初始条件,至于边界条件,我们认为当烤盘的温度趋于某种动态平衡状态时,其边界上的热量流速是一定的,故满足第二类边值问题,即Neumann问题.</w:t>
      </w:r>
    </w:p>
    <w:p w:rsidR="00760DF9" w:rsidRDefault="00760DF9" w:rsidP="00760DF9">
      <w:pPr>
        <w:ind w:firstLine="420"/>
      </w:pPr>
      <w:r>
        <w:rPr>
          <w:rFonts w:asciiTheme="minorEastAsia" w:hAnsiTheme="minorEastAsia" w:hint="eastAsia"/>
        </w:rPr>
        <w:t>在二维平面内,当烤盘为圆形时,问题归结为圆域内二维拉普拉斯方程的定解问题,我们在极坐标系下求解.假设半径用r表示,圆的半径为</w:t>
      </w:r>
      <w:r w:rsidRPr="00810552">
        <w:rPr>
          <w:position w:val="-6"/>
        </w:rPr>
        <w:object w:dxaOrig="240" w:dyaOrig="220">
          <v:shape id="_x0000_i1032" type="#_x0000_t75" style="width:12pt;height:11.25pt" o:ole="">
            <v:imagedata r:id="rId20" o:title=""/>
          </v:shape>
          <o:OLEObject Type="Embed" ProgID="Equation.DSMT4" ShapeID="_x0000_i1032" DrawAspect="Content" ObjectID="_1451371486" r:id="rId21"/>
        </w:object>
      </w:r>
      <w:r>
        <w:rPr>
          <w:rFonts w:hint="eastAsia"/>
        </w:rPr>
        <w:t>,</w:t>
      </w:r>
      <w:r>
        <w:rPr>
          <w:rFonts w:hint="eastAsia"/>
        </w:rPr>
        <w:t>温度用</w:t>
      </w:r>
      <w:r w:rsidRPr="00810552">
        <w:rPr>
          <w:position w:val="-6"/>
        </w:rPr>
        <w:object w:dxaOrig="200" w:dyaOrig="220">
          <v:shape id="_x0000_i1033" type="#_x0000_t75" style="width:9.75pt;height:11.25pt" o:ole="">
            <v:imagedata r:id="rId18" o:title=""/>
          </v:shape>
          <o:OLEObject Type="Embed" ProgID="Equation.DSMT4" ShapeID="_x0000_i1033" DrawAspect="Content" ObjectID="_1451371487" r:id="rId22"/>
        </w:object>
      </w:r>
      <w:r>
        <w:rPr>
          <w:rFonts w:hint="eastAsia"/>
        </w:rPr>
        <w:t>表示</w:t>
      </w:r>
      <w:r>
        <w:rPr>
          <w:rFonts w:hint="eastAsia"/>
        </w:rPr>
        <w:t>,</w:t>
      </w:r>
      <w:r>
        <w:rPr>
          <w:rFonts w:hint="eastAsia"/>
        </w:rPr>
        <w:t>问题可以表示为</w:t>
      </w:r>
      <w:r>
        <w:rPr>
          <w:rFonts w:hint="eastAsia"/>
        </w:rPr>
        <w:t>:</w:t>
      </w:r>
    </w:p>
    <w:p w:rsidR="00760DF9" w:rsidRDefault="00760DF9" w:rsidP="00760DF9">
      <w:pPr>
        <w:ind w:firstLine="420"/>
        <w:jc w:val="center"/>
      </w:pPr>
      <w:r w:rsidRPr="00760DF9">
        <w:rPr>
          <w:position w:val="-10"/>
        </w:rPr>
        <w:object w:dxaOrig="180" w:dyaOrig="340">
          <v:shape id="_x0000_i1034" type="#_x0000_t75" style="width:9pt;height:17.25pt" o:ole="">
            <v:imagedata r:id="rId23" o:title=""/>
          </v:shape>
          <o:OLEObject Type="Embed" ProgID="Equation.3" ShapeID="_x0000_i1034" DrawAspect="Content" ObjectID="_1451371488" r:id="rId24"/>
        </w:object>
      </w:r>
      <w:r w:rsidRPr="00810552">
        <w:rPr>
          <w:position w:val="-28"/>
        </w:rPr>
        <w:object w:dxaOrig="4760" w:dyaOrig="700">
          <v:shape id="_x0000_i1035" type="#_x0000_t75" style="width:237.75pt;height:35.25pt" o:ole="">
            <v:imagedata r:id="rId25" o:title=""/>
          </v:shape>
          <o:OLEObject Type="Embed" ProgID="Equation.DSMT4" ShapeID="_x0000_i1035" DrawAspect="Content" ObjectID="_1451371489" r:id="rId26"/>
        </w:object>
      </w:r>
      <w:r>
        <w:rPr>
          <w:rFonts w:hint="eastAsia"/>
        </w:rPr>
        <w:t xml:space="preserve"> (3)</w:t>
      </w:r>
    </w:p>
    <w:p w:rsidR="00760DF9" w:rsidRDefault="00760DF9" w:rsidP="00760DF9">
      <w:r>
        <w:rPr>
          <w:rFonts w:hint="eastAsia"/>
        </w:rPr>
        <w:t>我们假设热量在满足</w:t>
      </w:r>
      <w:r w:rsidRPr="00760DF9">
        <w:rPr>
          <w:rFonts w:asciiTheme="minorEastAsia" w:hAnsiTheme="minorEastAsia"/>
        </w:rPr>
        <w:t>Dirichlet</w:t>
      </w:r>
      <w:r>
        <w:rPr>
          <w:rFonts w:asciiTheme="minorEastAsia" w:hAnsiTheme="minorEastAsia" w:hint="eastAsia"/>
        </w:rPr>
        <w:t>问题</w:t>
      </w:r>
      <w:r>
        <w:rPr>
          <w:rFonts w:hint="eastAsia"/>
        </w:rPr>
        <w:t>条件</w:t>
      </w:r>
      <w:r>
        <w:rPr>
          <w:rFonts w:hint="eastAsia"/>
        </w:rPr>
        <w:t>,</w:t>
      </w:r>
      <w:r>
        <w:rPr>
          <w:rFonts w:hint="eastAsia"/>
        </w:rPr>
        <w:t>得出边界条件</w:t>
      </w:r>
      <w:r>
        <w:rPr>
          <w:rFonts w:hint="eastAsia"/>
        </w:rPr>
        <w:t>:</w:t>
      </w:r>
    </w:p>
    <w:p w:rsidR="00760DF9" w:rsidRDefault="00760DF9" w:rsidP="00760DF9">
      <w:pPr>
        <w:jc w:val="center"/>
      </w:pPr>
      <w:r>
        <w:rPr>
          <w:rFonts w:hint="eastAsia"/>
        </w:rPr>
        <w:t>(4)</w:t>
      </w:r>
    </w:p>
    <w:p w:rsidR="00760DF9" w:rsidRDefault="00760DF9" w:rsidP="00760DF9">
      <w:pPr>
        <w:jc w:val="center"/>
      </w:pPr>
      <w:r w:rsidRPr="00810552">
        <w:rPr>
          <w:position w:val="-14"/>
        </w:rPr>
        <w:object w:dxaOrig="1700" w:dyaOrig="400">
          <v:shape id="_x0000_i1036" type="#_x0000_t75" style="width:84.75pt;height:20.25pt" o:ole="">
            <v:imagedata r:id="rId27" o:title=""/>
          </v:shape>
          <o:OLEObject Type="Embed" ProgID="Equation.DSMT4" ShapeID="_x0000_i1036" DrawAspect="Content" ObjectID="_1451371490" r:id="rId28"/>
        </w:object>
      </w:r>
      <w:r>
        <w:rPr>
          <w:rFonts w:hint="eastAsia"/>
        </w:rPr>
        <w:t>（</w:t>
      </w:r>
      <w:r>
        <w:rPr>
          <w:rFonts w:hint="eastAsia"/>
        </w:rPr>
        <w:t>5</w:t>
      </w:r>
      <w:r>
        <w:rPr>
          <w:rFonts w:hint="eastAsia"/>
        </w:rPr>
        <w:t>）</w:t>
      </w:r>
    </w:p>
    <w:p w:rsidR="00760DF9" w:rsidRDefault="00760DF9" w:rsidP="00903EE7">
      <w:pPr>
        <w:rPr>
          <w:rFonts w:asciiTheme="minorEastAsia" w:hAnsiTheme="minorEastAsia"/>
          <w:sz w:val="28"/>
          <w:szCs w:val="28"/>
        </w:rPr>
      </w:pPr>
    </w:p>
    <w:p w:rsidR="005B7FF1" w:rsidRDefault="005B7FF1" w:rsidP="00903EE7">
      <w:pPr>
        <w:rPr>
          <w:rFonts w:asciiTheme="minorEastAsia" w:hAnsiTheme="minorEastAsia"/>
          <w:sz w:val="28"/>
          <w:szCs w:val="28"/>
        </w:rPr>
      </w:pPr>
      <w:r>
        <w:rPr>
          <w:rFonts w:asciiTheme="minorEastAsia" w:hAnsiTheme="minorEastAsia" w:hint="eastAsia"/>
          <w:sz w:val="28"/>
          <w:szCs w:val="28"/>
        </w:rPr>
        <w:t>4.2 modle two-the best type of pan</w:t>
      </w:r>
    </w:p>
    <w:p w:rsidR="00B84B64" w:rsidRDefault="00B60172" w:rsidP="00903EE7">
      <w:pPr>
        <w:rPr>
          <w:rFonts w:asciiTheme="minorEastAsia" w:hAnsiTheme="minorEastAsia"/>
          <w:sz w:val="28"/>
          <w:szCs w:val="28"/>
        </w:rPr>
      </w:pPr>
      <w:r w:rsidRPr="00B84B64">
        <w:rPr>
          <w:rFonts w:asciiTheme="minorEastAsia" w:hAnsiTheme="minorEastAsia" w:hint="eastAsia"/>
          <w:sz w:val="28"/>
          <w:szCs w:val="28"/>
        </w:rPr>
        <w:t>二、模型二</w:t>
      </w:r>
    </w:p>
    <w:p w:rsidR="00B84B64" w:rsidRPr="00B84B64" w:rsidRDefault="005B7FF1" w:rsidP="00903EE7">
      <w:pPr>
        <w:rPr>
          <w:rFonts w:asciiTheme="minorEastAsia" w:hAnsiTheme="minorEastAsia"/>
          <w:sz w:val="28"/>
          <w:szCs w:val="28"/>
        </w:rPr>
      </w:pPr>
      <w:r>
        <w:rPr>
          <w:rFonts w:asciiTheme="minorEastAsia" w:hAnsiTheme="minorEastAsia" w:hint="eastAsia"/>
          <w:sz w:val="28"/>
          <w:szCs w:val="28"/>
        </w:rPr>
        <w:t>4.2.1</w:t>
      </w:r>
      <w:r w:rsidR="00B84B64">
        <w:rPr>
          <w:rFonts w:asciiTheme="minorEastAsia" w:hAnsiTheme="minorEastAsia" w:hint="eastAsia"/>
          <w:sz w:val="28"/>
          <w:szCs w:val="28"/>
        </w:rPr>
        <w:t>（一）烤箱中烤盘的最大数量</w:t>
      </w:r>
    </w:p>
    <w:p w:rsidR="00903EE7" w:rsidRDefault="00903EE7" w:rsidP="00903EE7">
      <w:pPr>
        <w:rPr>
          <w:rFonts w:asciiTheme="minorEastAsia" w:hAnsiTheme="minorEastAsia"/>
          <w:sz w:val="28"/>
          <w:szCs w:val="28"/>
        </w:rPr>
      </w:pPr>
      <w:r w:rsidRPr="00167A5D">
        <w:rPr>
          <w:rFonts w:asciiTheme="minorEastAsia" w:hAnsiTheme="minorEastAsia" w:hint="eastAsia"/>
          <w:sz w:val="28"/>
          <w:szCs w:val="28"/>
        </w:rPr>
        <w:t>当考虑不同形状的烤盘在烤架上的排列问题时，我们结合实际情况，分别考虑烤盘是正方形</w:t>
      </w:r>
      <w:r w:rsidR="00A33D68" w:rsidRPr="00167A5D">
        <w:rPr>
          <w:rFonts w:asciiTheme="minorEastAsia" w:hAnsiTheme="minorEastAsia" w:hint="eastAsia"/>
          <w:sz w:val="28"/>
          <w:szCs w:val="28"/>
        </w:rPr>
        <w:t>，正六边形，正八边形，以及圆形的情形。在这里我们假设烤炉的宽为W,长为L，且有W/L=μ</w:t>
      </w:r>
      <w:r w:rsidR="00B60172">
        <w:rPr>
          <w:rFonts w:asciiTheme="minorEastAsia" w:hAnsiTheme="minorEastAsia" w:hint="eastAsia"/>
          <w:sz w:val="28"/>
          <w:szCs w:val="28"/>
        </w:rPr>
        <w:t>，</w:t>
      </w:r>
      <w:r w:rsidR="00B60172" w:rsidRPr="00167A5D">
        <w:rPr>
          <w:rFonts w:asciiTheme="minorEastAsia" w:hAnsiTheme="minorEastAsia" w:hint="eastAsia"/>
          <w:sz w:val="28"/>
          <w:szCs w:val="28"/>
        </w:rPr>
        <w:t>设正</w:t>
      </w:r>
      <w:r w:rsidR="00B60172">
        <w:rPr>
          <w:rFonts w:asciiTheme="minorEastAsia" w:hAnsiTheme="minorEastAsia" w:hint="eastAsia"/>
          <w:sz w:val="28"/>
          <w:szCs w:val="28"/>
        </w:rPr>
        <w:t>多边</w:t>
      </w:r>
      <w:r w:rsidR="00B60172" w:rsidRPr="00167A5D">
        <w:rPr>
          <w:rFonts w:asciiTheme="minorEastAsia" w:hAnsiTheme="minorEastAsia" w:hint="eastAsia"/>
          <w:sz w:val="28"/>
          <w:szCs w:val="28"/>
        </w:rPr>
        <w:t>形边长为X</w:t>
      </w:r>
      <w:r w:rsidR="00B60172">
        <w:rPr>
          <w:rFonts w:asciiTheme="minorEastAsia" w:hAnsiTheme="minorEastAsia" w:hint="eastAsia"/>
          <w:sz w:val="28"/>
          <w:szCs w:val="28"/>
        </w:rPr>
        <w:t>，而对于圆来说，X则是其半径。</w:t>
      </w:r>
    </w:p>
    <w:p w:rsidR="00B84B64" w:rsidRDefault="00B84B64" w:rsidP="00903EE7">
      <w:pPr>
        <w:rPr>
          <w:rFonts w:asciiTheme="minorEastAsia" w:hAnsiTheme="minorEastAsia"/>
          <w:sz w:val="28"/>
          <w:szCs w:val="28"/>
        </w:rPr>
      </w:pPr>
      <w:r>
        <w:rPr>
          <w:rFonts w:asciiTheme="minorEastAsia" w:hAnsiTheme="minorEastAsia" w:hint="eastAsia"/>
          <w:sz w:val="28"/>
          <w:szCs w:val="28"/>
        </w:rPr>
        <w:t>对于此问题，我们分两步来描述烤盘中数量的最大化。</w:t>
      </w:r>
    </w:p>
    <w:p w:rsidR="00B84B64" w:rsidRDefault="00B84B64" w:rsidP="00903EE7">
      <w:pPr>
        <w:rPr>
          <w:rFonts w:asciiTheme="minorEastAsia" w:hAnsiTheme="minorEastAsia"/>
          <w:sz w:val="28"/>
          <w:szCs w:val="28"/>
        </w:rPr>
      </w:pPr>
      <w:r>
        <w:rPr>
          <w:rFonts w:asciiTheme="minorEastAsia" w:hAnsiTheme="minorEastAsia" w:hint="eastAsia"/>
          <w:sz w:val="28"/>
          <w:szCs w:val="28"/>
        </w:rPr>
        <w:lastRenderedPageBreak/>
        <w:t>首先我们分别求解烤箱长边L和宽W边最多所能容纳的正多边形的边长个数p和m，于是整个烤箱平面可以容纳的烤盘数量为</w:t>
      </w:r>
    </w:p>
    <w:p w:rsidR="00B84B64" w:rsidRDefault="00B84B64" w:rsidP="00B84B64">
      <w:pPr>
        <w:jc w:val="center"/>
        <w:rPr>
          <w:rFonts w:asciiTheme="minorEastAsia" w:hAnsiTheme="minorEastAsia"/>
          <w:sz w:val="28"/>
          <w:szCs w:val="28"/>
        </w:rPr>
      </w:pPr>
      <w:r>
        <w:rPr>
          <w:rFonts w:asciiTheme="minorEastAsia" w:hAnsiTheme="minorEastAsia" w:hint="eastAsia"/>
          <w:sz w:val="28"/>
          <w:szCs w:val="28"/>
        </w:rPr>
        <w:t>N=p*m</w:t>
      </w:r>
    </w:p>
    <w:p w:rsidR="002B7F64" w:rsidRDefault="00050FD3" w:rsidP="00B84B64">
      <w:pPr>
        <w:jc w:val="center"/>
        <w:rPr>
          <w:rFonts w:asciiTheme="minorEastAsia" w:hAnsiTheme="minorEastAsia"/>
          <w:sz w:val="28"/>
          <w:szCs w:val="28"/>
        </w:rPr>
      </w:pPr>
      <w:r>
        <w:rPr>
          <w:rFonts w:asciiTheme="minorEastAsia" w:hAnsiTheme="minorEastAsia"/>
          <w:noProof/>
          <w:sz w:val="28"/>
          <w:szCs w:val="28"/>
        </w:rPr>
        <w:pict>
          <v:group id="_x0000_s2294" style="position:absolute;left:0;text-align:left;margin-left:232.5pt;margin-top:24.95pt;width:214.6pt;height:150.75pt;z-index:251740160" coordorigin="6613,5890" coordsize="4292,2919">
            <v:rect id="_x0000_s2295" style="position:absolute;left:6613;top:5890;width:4292;height:2919" strokecolor="#ffc000" strokeweight="2.25pt"/>
            <v:oval id="_x0000_s2296" style="position:absolute;left:6639;top:5949;width:1341;height:1421" fillcolor="#4bacc6 [3208]" strokecolor="#0070c0" strokeweight="3pt">
              <v:shadow on="t" type="perspective" color="#205867 [1608]" opacity=".5" offset="1pt" offset2="-1pt"/>
            </v:oval>
            <v:oval id="_x0000_s2297" style="position:absolute;left:7980;top:5949;width:1414;height:1421" fillcolor="#4bacc6 [3208]" strokecolor="#0070c0" strokeweight="3pt">
              <v:shadow on="t" type="perspective" color="#205867 [1608]" opacity=".5" offset="1pt" offset2="-1pt"/>
            </v:oval>
            <v:oval id="_x0000_s2298" style="position:absolute;left:9412;top:5949;width:1376;height:1421" fillcolor="#4bacc6 [3208]" strokecolor="#0070c0" strokeweight="3pt">
              <v:shadow on="t" type="perspective" color="#205867 [1608]" opacity=".5" offset="1pt" offset2="-1pt"/>
            </v:oval>
            <v:oval id="_x0000_s2299" style="position:absolute;left:6639;top:7363;width:1341;height:1421" fillcolor="#4bacc6 [3208]" strokecolor="#0070c0" strokeweight="3pt">
              <v:shadow on="t" type="perspective" color="#205867 [1608]" opacity=".5" offset="1pt" offset2="-1pt"/>
            </v:oval>
            <v:oval id="_x0000_s2300" style="position:absolute;left:7980;top:7363;width:1414;height:1421" fillcolor="#4bacc6 [3208]" strokecolor="#0070c0" strokeweight="3pt">
              <v:shadow on="t" type="perspective" color="#205867 [1608]" opacity=".5" offset="1pt" offset2="-1pt"/>
            </v:oval>
            <v:oval id="_x0000_s2301" style="position:absolute;left:9412;top:7363;width:1376;height:1421" fillcolor="#4bacc6 [3208]" strokecolor="#0070c0" strokeweight="3pt">
              <v:shadow on="t" type="perspective" color="#205867 [1608]" opacity=".5" offset="1pt" offset2="-1pt"/>
            </v:oval>
          </v:group>
        </w:pict>
      </w:r>
      <w:r>
        <w:rPr>
          <w:rFonts w:asciiTheme="minorEastAsia" w:hAnsiTheme="minorEastAsia"/>
          <w:noProof/>
          <w:sz w:val="28"/>
          <w:szCs w:val="28"/>
        </w:rPr>
        <w:pict>
          <v:group id="_x0000_s2254" style="position:absolute;left:0;text-align:left;margin-left:-14.55pt;margin-top:21.9pt;width:214.95pt;height:150.75pt;z-index:251720704" coordorigin="1905,10410" coordsize="4937,3465">
            <v:group id="_x0000_s2255" style="position:absolute;left:1905;top:10485;width:1965;height:1680" coordorigin="2250,1861" coordsize="3330,2931">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256" type="#_x0000_t5" style="position:absolute;left:3092;top:3353;width:1666;height:1439" fillcolor="#4bacc6 [3208]" strokecolor="#0070c0" strokeweight="3pt">
                <v:shadow type="perspective" color="#205867 [1608]" opacity=".5" offset="1pt" offset2="-1pt"/>
              </v:shape>
              <v:shape id="_x0000_s2257" type="#_x0000_t5" style="position:absolute;left:2472;top:2954;width:1664;height:1438;rotation:3942122fd" fillcolor="#4bacc6 [3208]" strokecolor="#0070c0" strokeweight="3pt">
                <v:shadow type="perspective" color="#205867 [1608]" opacity=".5" offset="1pt" offset2="-1pt"/>
              </v:shape>
              <v:shape id="_x0000_s2258" type="#_x0000_t5" style="position:absolute;left:3915;top:1861;width:1665;height:1438" fillcolor="#4bacc6 [3208]" strokecolor="#0070c0" strokeweight="3pt">
                <v:shadow type="perspective" color="#205867 [1608]" opacity=".5" offset="1pt" offset2="-1pt"/>
              </v:shape>
              <v:shape id="_x0000_s2259" type="#_x0000_t5" style="position:absolute;left:3704;top:2954;width:1664;height:1438;rotation:-3975605fd" fillcolor="#4bacc6 [3208]" strokecolor="#0070c0" strokeweight="3pt">
                <v:shadow type="perspective" color="#205867 [1608]" opacity=".5" offset="1pt" offset2="-1pt"/>
              </v:shape>
              <v:shape id="_x0000_s2260" type="#_x0000_t5" style="position:absolute;left:2250;top:1861;width:1665;height:1438" fillcolor="#4bacc6 [3208]" strokecolor="#0070c0" strokeweight="3pt">
                <v:shadow type="perspective" color="#205867 [1608]" opacity=".5" offset="1pt" offset2="-1pt"/>
              </v:shape>
              <v:shape id="_x0000_s2261" type="#_x0000_t5" style="position:absolute;left:3092;top:1861;width:1665;height:1438;rotation:180" fillcolor="#4bacc6 [3208]" strokecolor="#0070c0" strokeweight="3pt">
                <v:shadow type="perspective" color="#205867 [1608]" opacity=".5" offset="1pt" offset2="-1pt"/>
              </v:shape>
            </v:group>
            <v:group id="_x0000_s2262" style="position:absolute;left:1905;top:10410;width:4925;height:3465" coordorigin="1905,10410" coordsize="4925,3465">
              <v:rect id="_x0000_s2263" style="position:absolute;left:1905;top:10410;width:4925;height:3465" filled="f" fillcolor="#f79646 [3209]" strokecolor="#ffc000" strokeweight="3pt">
                <v:shadow on="t" type="perspective" color="#974706 [1609]" opacity=".5" offset="1pt" offset2="-1pt"/>
              </v:rect>
              <v:group id="_x0000_s2264" style="position:absolute;left:1905;top:12165;width:1965;height:1680" coordorigin="2250,1861" coordsize="3330,2931">
                <v:shape id="_x0000_s2265" type="#_x0000_t5" style="position:absolute;left:3092;top:3353;width:1666;height:1439" fillcolor="#4bacc6 [3208]" strokecolor="#0070c0" strokeweight="3pt">
                  <v:shadow type="perspective" color="#205867 [1608]" opacity=".5" offset="1pt" offset2="-1pt"/>
                </v:shape>
                <v:shape id="_x0000_s2266" type="#_x0000_t5" style="position:absolute;left:2472;top:2954;width:1664;height:1438;rotation:3942122fd" fillcolor="#4bacc6 [3208]" strokecolor="#0070c0" strokeweight="3pt">
                  <v:shadow type="perspective" color="#205867 [1608]" opacity=".5" offset="1pt" offset2="-1pt"/>
                </v:shape>
                <v:shape id="_x0000_s2267" type="#_x0000_t5" style="position:absolute;left:3915;top:1861;width:1665;height:1438" fillcolor="#4bacc6 [3208]" strokecolor="#0070c0" strokeweight="3pt">
                  <v:shadow type="perspective" color="#205867 [1608]" opacity=".5" offset="1pt" offset2="-1pt"/>
                </v:shape>
                <v:shape id="_x0000_s2268" type="#_x0000_t5" style="position:absolute;left:3704;top:2954;width:1664;height:1438;rotation:-3975605fd" fillcolor="#4bacc6 [3208]" strokecolor="#0070c0" strokeweight="3pt">
                  <v:shadow type="perspective" color="#205867 [1608]" opacity=".5" offset="1pt" offset2="-1pt"/>
                </v:shape>
                <v:shape id="_x0000_s2269" type="#_x0000_t5" style="position:absolute;left:2250;top:1861;width:1665;height:1438" fillcolor="#4bacc6 [3208]" strokecolor="#0070c0" strokeweight="3pt">
                  <v:shadow type="perspective" color="#205867 [1608]" opacity=".5" offset="1pt" offset2="-1pt"/>
                </v:shape>
                <v:shape id="_x0000_s2270" type="#_x0000_t5" style="position:absolute;left:3092;top:1861;width:1665;height:1438;rotation:180" fillcolor="#4bacc6 [3208]" strokecolor="#0070c0" strokeweight="3pt">
                  <v:shadow type="perspective" color="#205867 [1608]" opacity=".5" offset="1pt" offset2="-1pt"/>
                </v:shape>
              </v:group>
            </v:group>
            <v:group id="_x0000_s2271" style="position:absolute;left:4877;top:10453;width:1965;height:1680" coordorigin="2250,1861" coordsize="3330,2931">
              <v:shape id="_x0000_s2272" type="#_x0000_t5" style="position:absolute;left:3092;top:3353;width:1666;height:1439" fillcolor="#4bacc6 [3208]" strokecolor="#0070c0" strokeweight="3pt">
                <v:shadow type="perspective" color="#205867 [1608]" opacity=".5" offset="1pt" offset2="-1pt"/>
              </v:shape>
              <v:shape id="_x0000_s2273" type="#_x0000_t5" style="position:absolute;left:2472;top:2954;width:1664;height:1438;rotation:3942122fd" fillcolor="#4bacc6 [3208]" strokecolor="#0070c0" strokeweight="3pt">
                <v:shadow type="perspective" color="#205867 [1608]" opacity=".5" offset="1pt" offset2="-1pt"/>
              </v:shape>
              <v:shape id="_x0000_s2274" type="#_x0000_t5" style="position:absolute;left:3915;top:1861;width:1665;height:1438" fillcolor="#4bacc6 [3208]" strokecolor="#0070c0" strokeweight="3pt">
                <v:shadow type="perspective" color="#205867 [1608]" opacity=".5" offset="1pt" offset2="-1pt"/>
              </v:shape>
              <v:shape id="_x0000_s2275" type="#_x0000_t5" style="position:absolute;left:3704;top:2954;width:1664;height:1438;rotation:-3975605fd" fillcolor="#4bacc6 [3208]" strokecolor="#0070c0" strokeweight="3pt">
                <v:shadow type="perspective" color="#205867 [1608]" opacity=".5" offset="1pt" offset2="-1pt"/>
              </v:shape>
              <v:shape id="_x0000_s2276" type="#_x0000_t5" style="position:absolute;left:2250;top:1861;width:1665;height:1438" fillcolor="#4bacc6 [3208]" strokecolor="#0070c0" strokeweight="3pt">
                <v:shadow type="perspective" color="#205867 [1608]" opacity=".5" offset="1pt" offset2="-1pt"/>
              </v:shape>
              <v:shape id="_x0000_s2277" type="#_x0000_t5" style="position:absolute;left:3092;top:1861;width:1665;height:1438;rotation:180" fillcolor="#4bacc6 [3208]" strokecolor="#0070c0" strokeweight="3pt">
                <v:shadow type="perspective" color="#205867 [1608]" opacity=".5" offset="1pt" offset2="-1pt"/>
              </v:shape>
            </v:group>
            <v:group id="_x0000_s2278" style="position:absolute;left:3397;top:11309;width:1965;height:1680" coordorigin="2250,1861" coordsize="3330,2931">
              <v:shape id="_x0000_s2279" type="#_x0000_t5" style="position:absolute;left:3092;top:3353;width:1666;height:1439" fillcolor="#4bacc6 [3208]" strokecolor="#0070c0" strokeweight="3pt">
                <v:shadow type="perspective" color="#205867 [1608]" opacity=".5" offset="1pt" offset2="-1pt"/>
              </v:shape>
              <v:shape id="_x0000_s2280" type="#_x0000_t5" style="position:absolute;left:2472;top:2954;width:1664;height:1438;rotation:3942122fd" fillcolor="#4bacc6 [3208]" strokecolor="#0070c0" strokeweight="3pt">
                <v:shadow type="perspective" color="#205867 [1608]" opacity=".5" offset="1pt" offset2="-1pt"/>
              </v:shape>
              <v:shape id="_x0000_s2281" type="#_x0000_t5" style="position:absolute;left:3915;top:1861;width:1665;height:1438" fillcolor="#4bacc6 [3208]" strokecolor="#0070c0" strokeweight="3pt">
                <v:shadow type="perspective" color="#205867 [1608]" opacity=".5" offset="1pt" offset2="-1pt"/>
              </v:shape>
              <v:shape id="_x0000_s2282" type="#_x0000_t5" style="position:absolute;left:3704;top:2954;width:1664;height:1438;rotation:-3975605fd" fillcolor="#4bacc6 [3208]" strokecolor="#0070c0" strokeweight="3pt">
                <v:shadow type="perspective" color="#205867 [1608]" opacity=".5" offset="1pt" offset2="-1pt"/>
              </v:shape>
              <v:shape id="_x0000_s2283" type="#_x0000_t5" style="position:absolute;left:2250;top:1861;width:1665;height:1438" fillcolor="#4bacc6 [3208]" strokecolor="#0070c0" strokeweight="3pt">
                <v:shadow type="perspective" color="#205867 [1608]" opacity=".5" offset="1pt" offset2="-1pt"/>
              </v:shape>
              <v:shape id="_x0000_s2284" type="#_x0000_t5" style="position:absolute;left:3092;top:1861;width:1665;height:1438;rotation:180" fillcolor="#4bacc6 [3208]" strokecolor="#0070c0" strokeweight="3pt">
                <v:shadow type="perspective" color="#205867 [1608]" opacity=".5" offset="1pt" offset2="-1pt"/>
              </v:shape>
            </v:group>
            <v:group id="_x0000_s2285" style="position:absolute;left:4865;top:12195;width:1965;height:1680" coordorigin="2250,1861" coordsize="3330,2931">
              <v:shape id="_x0000_s2286" type="#_x0000_t5" style="position:absolute;left:3092;top:3353;width:1666;height:1439" fillcolor="#4bacc6 [3208]" strokecolor="#0070c0" strokeweight="3pt">
                <v:shadow type="perspective" color="#205867 [1608]" opacity=".5" offset="1pt" offset2="-1pt"/>
              </v:shape>
              <v:shape id="_x0000_s2287" type="#_x0000_t5" style="position:absolute;left:2472;top:2954;width:1664;height:1438;rotation:3942122fd" fillcolor="#4bacc6 [3208]" strokecolor="#0070c0" strokeweight="3pt">
                <v:shadow type="perspective" color="#205867 [1608]" opacity=".5" offset="1pt" offset2="-1pt"/>
              </v:shape>
              <v:shape id="_x0000_s2288" type="#_x0000_t5" style="position:absolute;left:3915;top:1861;width:1665;height:1438" fillcolor="#4bacc6 [3208]" strokecolor="#0070c0" strokeweight="3pt">
                <v:shadow type="perspective" color="#205867 [1608]" opacity=".5" offset="1pt" offset2="-1pt"/>
              </v:shape>
              <v:shape id="_x0000_s2289" type="#_x0000_t5" style="position:absolute;left:3704;top:2954;width:1664;height:1438;rotation:-3975605fd" fillcolor="#4bacc6 [3208]" strokecolor="#0070c0" strokeweight="3pt">
                <v:shadow type="perspective" color="#205867 [1608]" opacity=".5" offset="1pt" offset2="-1pt"/>
              </v:shape>
              <v:shape id="_x0000_s2290" type="#_x0000_t5" style="position:absolute;left:2250;top:1861;width:1665;height:1438" fillcolor="#4bacc6 [3208]" strokecolor="#0070c0" strokeweight="3pt">
                <v:shadow type="perspective" color="#205867 [1608]" opacity=".5" offset="1pt" offset2="-1pt"/>
              </v:shape>
              <v:shape id="_x0000_s2291" type="#_x0000_t5" style="position:absolute;left:3092;top:1861;width:1665;height:1438;rotation:180" fillcolor="#4bacc6 [3208]" strokecolor="#0070c0" strokeweight="3pt">
                <v:shadow type="perspective" color="#205867 [1608]" opacity=".5" offset="1pt" offset2="-1pt"/>
              </v:shape>
            </v:group>
          </v:group>
        </w:pict>
      </w:r>
    </w:p>
    <w:p w:rsidR="002B7F64" w:rsidRDefault="002B7F64" w:rsidP="00B84B64">
      <w:pPr>
        <w:jc w:val="center"/>
        <w:rPr>
          <w:rFonts w:asciiTheme="minorEastAsia" w:hAnsiTheme="minorEastAsia"/>
          <w:sz w:val="28"/>
          <w:szCs w:val="28"/>
        </w:rPr>
      </w:pPr>
    </w:p>
    <w:p w:rsidR="002B7F64" w:rsidRDefault="002B7F64" w:rsidP="00B84B64">
      <w:pPr>
        <w:jc w:val="center"/>
        <w:rPr>
          <w:rFonts w:asciiTheme="minorEastAsia" w:hAnsiTheme="minorEastAsia"/>
          <w:sz w:val="28"/>
          <w:szCs w:val="28"/>
        </w:rPr>
      </w:pPr>
    </w:p>
    <w:p w:rsidR="002B7F64" w:rsidRDefault="002B7F64" w:rsidP="00B84B64">
      <w:pPr>
        <w:jc w:val="center"/>
        <w:rPr>
          <w:rFonts w:asciiTheme="minorEastAsia" w:hAnsiTheme="minorEastAsia"/>
          <w:sz w:val="28"/>
          <w:szCs w:val="28"/>
        </w:rPr>
      </w:pPr>
    </w:p>
    <w:p w:rsidR="002B7F64" w:rsidRDefault="002B7F64" w:rsidP="00B84B64">
      <w:pPr>
        <w:jc w:val="center"/>
        <w:rPr>
          <w:rFonts w:asciiTheme="minorEastAsia" w:hAnsiTheme="minorEastAsia"/>
          <w:sz w:val="28"/>
          <w:szCs w:val="28"/>
        </w:rPr>
      </w:pPr>
    </w:p>
    <w:p w:rsidR="002B7F64" w:rsidRDefault="002B7F64" w:rsidP="00B84B64">
      <w:pPr>
        <w:jc w:val="center"/>
        <w:rPr>
          <w:rFonts w:asciiTheme="minorEastAsia" w:hAnsiTheme="minorEastAsia"/>
          <w:sz w:val="28"/>
          <w:szCs w:val="28"/>
        </w:rPr>
      </w:pPr>
    </w:p>
    <w:p w:rsidR="002B7F64" w:rsidRDefault="002B7F64" w:rsidP="00B84B64">
      <w:pPr>
        <w:jc w:val="center"/>
        <w:rPr>
          <w:rFonts w:asciiTheme="minorEastAsia" w:hAnsiTheme="minorEastAsia"/>
          <w:sz w:val="28"/>
          <w:szCs w:val="28"/>
        </w:rPr>
      </w:pPr>
    </w:p>
    <w:p w:rsidR="00B84B64" w:rsidRPr="00B84B64" w:rsidRDefault="00EA635E" w:rsidP="00B84B64">
      <w:pPr>
        <w:rPr>
          <w:rFonts w:asciiTheme="minorEastAsia" w:hAnsiTheme="minorEastAsia"/>
          <w:sz w:val="28"/>
          <w:szCs w:val="28"/>
        </w:rPr>
      </w:pPr>
      <w:r>
        <w:rPr>
          <w:rFonts w:asciiTheme="minorEastAsia" w:hAnsiTheme="minorEastAsia" w:hint="eastAsia"/>
          <w:sz w:val="28"/>
          <w:szCs w:val="28"/>
        </w:rPr>
        <w:t>然后，我们再计算多边形在烤箱平面中的占用率</w:t>
      </w:r>
      <w:r w:rsidR="00D30F4E">
        <w:rPr>
          <w:rFonts w:asciiTheme="minorEastAsia" w:hAnsiTheme="minorEastAsia" w:hint="eastAsia"/>
          <w:sz w:val="28"/>
          <w:szCs w:val="28"/>
        </w:rPr>
        <w:t>（Q</w:t>
      </w:r>
      <w:r w:rsidR="00D30F4E">
        <w:rPr>
          <w:rFonts w:asciiTheme="minorEastAsia" w:hAnsiTheme="minorEastAsia"/>
          <w:sz w:val="28"/>
          <w:szCs w:val="28"/>
        </w:rPr>
        <w:t>）</w:t>
      </w:r>
      <w:r>
        <w:rPr>
          <w:rFonts w:asciiTheme="minorEastAsia" w:hAnsiTheme="minorEastAsia" w:hint="eastAsia"/>
          <w:sz w:val="28"/>
          <w:szCs w:val="28"/>
        </w:rPr>
        <w:t>，从而进一步描述何种多边形在烤箱平面中是利用率最高的，也就是最有效的形状。</w:t>
      </w:r>
    </w:p>
    <w:p w:rsidR="00A33D68" w:rsidRPr="00167A5D" w:rsidRDefault="00A33D68" w:rsidP="00A33D68">
      <w:pPr>
        <w:pStyle w:val="a5"/>
        <w:numPr>
          <w:ilvl w:val="0"/>
          <w:numId w:val="1"/>
        </w:numPr>
        <w:ind w:firstLineChars="0"/>
        <w:rPr>
          <w:rFonts w:asciiTheme="minorEastAsia" w:hAnsiTheme="minorEastAsia"/>
          <w:sz w:val="28"/>
          <w:szCs w:val="28"/>
        </w:rPr>
      </w:pPr>
      <w:r w:rsidRPr="00167A5D">
        <w:rPr>
          <w:rFonts w:asciiTheme="minorEastAsia" w:hAnsiTheme="minorEastAsia" w:hint="eastAsia"/>
          <w:sz w:val="28"/>
          <w:szCs w:val="28"/>
        </w:rPr>
        <w:t>正方形的分布</w:t>
      </w:r>
    </w:p>
    <w:p w:rsidR="0044091F" w:rsidRPr="00167A5D" w:rsidRDefault="00A33D68" w:rsidP="00A33D68">
      <w:pPr>
        <w:rPr>
          <w:rFonts w:asciiTheme="minorEastAsia" w:hAnsiTheme="minorEastAsia"/>
          <w:sz w:val="28"/>
          <w:szCs w:val="28"/>
        </w:rPr>
      </w:pPr>
      <w:r w:rsidRPr="00167A5D">
        <w:rPr>
          <w:rFonts w:asciiTheme="minorEastAsia" w:hAnsiTheme="minorEastAsia" w:hint="eastAsia"/>
          <w:sz w:val="28"/>
          <w:szCs w:val="28"/>
        </w:rPr>
        <w:t xml:space="preserve">  在一个长方形烤炉内，正方形的烤盘可以像图中那样排列，</w:t>
      </w:r>
    </w:p>
    <w:p w:rsidR="00A33D68" w:rsidRPr="00167A5D" w:rsidRDefault="0044091F" w:rsidP="00A33D68">
      <w:pPr>
        <w:rPr>
          <w:rFonts w:asciiTheme="minorEastAsia" w:hAnsiTheme="minorEastAsia"/>
          <w:sz w:val="28"/>
          <w:szCs w:val="28"/>
        </w:rPr>
      </w:pPr>
      <w:r w:rsidRPr="00167A5D">
        <w:rPr>
          <w:rFonts w:asciiTheme="minorEastAsia" w:hAnsiTheme="minorEastAsia" w:hint="eastAsia"/>
          <w:sz w:val="28"/>
          <w:szCs w:val="28"/>
        </w:rPr>
        <w:t>正方形边长为X，</w:t>
      </w:r>
      <w:r w:rsidR="009F7BD1" w:rsidRPr="00167A5D">
        <w:rPr>
          <w:rFonts w:asciiTheme="minorEastAsia" w:hAnsiTheme="minorEastAsia" w:hint="eastAsia"/>
          <w:sz w:val="28"/>
          <w:szCs w:val="28"/>
        </w:rPr>
        <w:t>因此，每个烤盘的面积为：</w:t>
      </w:r>
    </w:p>
    <w:p w:rsidR="009F7BD1" w:rsidRPr="00167A5D" w:rsidRDefault="009F7BD1" w:rsidP="009F7BD1">
      <w:pPr>
        <w:jc w:val="center"/>
        <w:rPr>
          <w:rFonts w:asciiTheme="minorEastAsia" w:hAnsiTheme="minorEastAsia"/>
          <w:sz w:val="28"/>
          <w:szCs w:val="28"/>
        </w:rPr>
      </w:pPr>
      <w:r w:rsidRPr="00167A5D">
        <w:rPr>
          <w:rFonts w:asciiTheme="minorEastAsia" w:hAnsiTheme="minorEastAsia" w:hint="eastAsia"/>
          <w:sz w:val="28"/>
          <w:szCs w:val="28"/>
        </w:rPr>
        <w:t>X</w:t>
      </w:r>
      <w:r w:rsidR="00B153EC">
        <w:rPr>
          <w:rFonts w:asciiTheme="minorEastAsia" w:hAnsiTheme="minorEastAsia" w:hint="eastAsia"/>
          <w:sz w:val="28"/>
          <w:szCs w:val="28"/>
          <w:vertAlign w:val="superscript"/>
        </w:rPr>
        <w:t>2</w:t>
      </w:r>
      <w:r w:rsidRPr="00167A5D">
        <w:rPr>
          <w:rFonts w:asciiTheme="minorEastAsia" w:hAnsiTheme="minorEastAsia" w:hint="eastAsia"/>
          <w:sz w:val="28"/>
          <w:szCs w:val="28"/>
        </w:rPr>
        <w:t>=A,</w:t>
      </w:r>
    </w:p>
    <w:p w:rsidR="00D4620B" w:rsidRPr="00167A5D" w:rsidRDefault="009F7BD1" w:rsidP="00A33D68">
      <w:pPr>
        <w:rPr>
          <w:rFonts w:asciiTheme="minorEastAsia" w:hAnsiTheme="minorEastAsia"/>
          <w:sz w:val="28"/>
          <w:szCs w:val="28"/>
        </w:rPr>
      </w:pPr>
      <w:r w:rsidRPr="00167A5D">
        <w:rPr>
          <w:rFonts w:asciiTheme="minorEastAsia" w:hAnsiTheme="minorEastAsia" w:hint="eastAsia"/>
          <w:sz w:val="28"/>
          <w:szCs w:val="28"/>
        </w:rPr>
        <w:t>对于烤炉平面的每边来说，长边可以容纳正方形的边长数量为：a=[</w:t>
      </w:r>
      <w:bookmarkStart w:id="0" w:name="OLE_LINK1"/>
      <w:bookmarkStart w:id="1" w:name="OLE_LINK2"/>
      <w:r w:rsidR="00167A5D" w:rsidRPr="00167A5D">
        <w:rPr>
          <w:rFonts w:asciiTheme="minorEastAsia" w:hAnsiTheme="minorEastAsia"/>
          <w:position w:val="-24"/>
          <w:sz w:val="28"/>
          <w:szCs w:val="28"/>
        </w:rPr>
        <w:object w:dxaOrig="320" w:dyaOrig="620">
          <v:shape id="_x0000_i1037" type="#_x0000_t75" style="width:15.75pt;height:30.75pt" o:ole="">
            <v:imagedata r:id="rId29" o:title=""/>
          </v:shape>
          <o:OLEObject Type="Embed" ProgID="Equation.3" ShapeID="_x0000_i1037" DrawAspect="Content" ObjectID="_1451371491" r:id="rId30"/>
        </w:object>
      </w:r>
      <w:bookmarkEnd w:id="0"/>
      <w:bookmarkEnd w:id="1"/>
      <w:r w:rsidRPr="00167A5D">
        <w:rPr>
          <w:rFonts w:asciiTheme="minorEastAsia" w:hAnsiTheme="minorEastAsia" w:hint="eastAsia"/>
          <w:sz w:val="28"/>
          <w:szCs w:val="28"/>
        </w:rPr>
        <w:t>]，宽边容纳正方形的边长</w:t>
      </w:r>
      <w:r w:rsidR="00D4620B" w:rsidRPr="00167A5D">
        <w:rPr>
          <w:rFonts w:asciiTheme="minorEastAsia" w:hAnsiTheme="minorEastAsia" w:hint="eastAsia"/>
          <w:sz w:val="28"/>
          <w:szCs w:val="28"/>
        </w:rPr>
        <w:t>为：b=[</w:t>
      </w:r>
      <w:r w:rsidR="00B153EC" w:rsidRPr="00167A5D">
        <w:rPr>
          <w:rFonts w:asciiTheme="minorEastAsia" w:hAnsiTheme="minorEastAsia"/>
          <w:position w:val="-24"/>
          <w:sz w:val="28"/>
          <w:szCs w:val="28"/>
        </w:rPr>
        <w:object w:dxaOrig="320" w:dyaOrig="620">
          <v:shape id="_x0000_i1038" type="#_x0000_t75" style="width:15.75pt;height:30.75pt" o:ole="">
            <v:imagedata r:id="rId31" o:title=""/>
          </v:shape>
          <o:OLEObject Type="Embed" ProgID="Equation.3" ShapeID="_x0000_i1038" DrawAspect="Content" ObjectID="_1451371492" r:id="rId32"/>
        </w:object>
      </w:r>
      <w:r w:rsidR="00D4620B" w:rsidRPr="00167A5D">
        <w:rPr>
          <w:rFonts w:asciiTheme="minorEastAsia" w:hAnsiTheme="minorEastAsia" w:hint="eastAsia"/>
          <w:sz w:val="28"/>
          <w:szCs w:val="28"/>
        </w:rPr>
        <w:t>],“[ ]”表示取整运算。于是，我们得到烤箱平面内最多可以容纳的正方形烤盘数量为：</w:t>
      </w:r>
      <w:r w:rsidR="00D4620B" w:rsidRPr="00167A5D">
        <w:rPr>
          <w:rFonts w:asciiTheme="minorEastAsia" w:hAnsiTheme="minorEastAsia" w:hint="eastAsia"/>
          <w:sz w:val="28"/>
          <w:szCs w:val="28"/>
        </w:rPr>
        <w:tab/>
        <w:t>N=[</w:t>
      </w:r>
      <w:r w:rsidR="00B153EC" w:rsidRPr="00B153EC">
        <w:rPr>
          <w:rFonts w:asciiTheme="minorEastAsia" w:hAnsiTheme="minorEastAsia"/>
          <w:position w:val="-24"/>
          <w:sz w:val="28"/>
          <w:szCs w:val="28"/>
        </w:rPr>
        <w:object w:dxaOrig="320" w:dyaOrig="620">
          <v:shape id="_x0000_i1039" type="#_x0000_t75" style="width:15.75pt;height:30.75pt" o:ole="">
            <v:imagedata r:id="rId33" o:title=""/>
          </v:shape>
          <o:OLEObject Type="Embed" ProgID="Equation.3" ShapeID="_x0000_i1039" DrawAspect="Content" ObjectID="_1451371493" r:id="rId34"/>
        </w:object>
      </w:r>
      <w:r w:rsidR="00D4620B" w:rsidRPr="00167A5D">
        <w:rPr>
          <w:rFonts w:asciiTheme="minorEastAsia" w:hAnsiTheme="minorEastAsia" w:hint="eastAsia"/>
          <w:sz w:val="28"/>
          <w:szCs w:val="28"/>
        </w:rPr>
        <w:t>][</w:t>
      </w:r>
      <w:r w:rsidR="00B153EC" w:rsidRPr="00B153EC">
        <w:rPr>
          <w:rFonts w:asciiTheme="minorEastAsia" w:hAnsiTheme="minorEastAsia"/>
          <w:position w:val="-24"/>
          <w:sz w:val="28"/>
          <w:szCs w:val="28"/>
        </w:rPr>
        <w:object w:dxaOrig="320" w:dyaOrig="620">
          <v:shape id="_x0000_i1040" type="#_x0000_t75" style="width:18pt;height:33pt" o:ole="">
            <v:imagedata r:id="rId35" o:title=""/>
          </v:shape>
          <o:OLEObject Type="Embed" ProgID="Equation.3" ShapeID="_x0000_i1040" DrawAspect="Content" ObjectID="_1451371494" r:id="rId36"/>
        </w:object>
      </w:r>
      <w:r w:rsidR="00D4620B" w:rsidRPr="00167A5D">
        <w:rPr>
          <w:rFonts w:asciiTheme="minorEastAsia" w:hAnsiTheme="minorEastAsia" w:hint="eastAsia"/>
          <w:sz w:val="28"/>
          <w:szCs w:val="28"/>
        </w:rPr>
        <w:t>]=ab。</w:t>
      </w:r>
    </w:p>
    <w:p w:rsidR="00D4620B" w:rsidRPr="00167A5D" w:rsidRDefault="00D4620B" w:rsidP="00A33D68">
      <w:pPr>
        <w:rPr>
          <w:rFonts w:asciiTheme="minorEastAsia" w:hAnsiTheme="minorEastAsia"/>
          <w:sz w:val="28"/>
          <w:szCs w:val="28"/>
        </w:rPr>
      </w:pPr>
      <w:r w:rsidRPr="00167A5D">
        <w:rPr>
          <w:rFonts w:asciiTheme="minorEastAsia" w:hAnsiTheme="minorEastAsia" w:hint="eastAsia"/>
          <w:sz w:val="28"/>
          <w:szCs w:val="28"/>
        </w:rPr>
        <w:t>我们</w:t>
      </w:r>
      <w:r w:rsidR="00883591" w:rsidRPr="00167A5D">
        <w:rPr>
          <w:rFonts w:asciiTheme="minorEastAsia" w:hAnsiTheme="minorEastAsia" w:hint="eastAsia"/>
          <w:sz w:val="28"/>
          <w:szCs w:val="28"/>
        </w:rPr>
        <w:t>计算下正方形烤盘的占用率问题</w:t>
      </w:r>
      <w:r w:rsidRPr="00167A5D">
        <w:rPr>
          <w:rFonts w:asciiTheme="minorEastAsia" w:hAnsiTheme="minorEastAsia" w:hint="eastAsia"/>
          <w:sz w:val="28"/>
          <w:szCs w:val="28"/>
        </w:rPr>
        <w:t>：</w:t>
      </w:r>
    </w:p>
    <w:p w:rsidR="00A33D68" w:rsidRDefault="00A33D68" w:rsidP="00A33D68">
      <w:pPr>
        <w:rPr>
          <w:rFonts w:asciiTheme="minorEastAsia" w:hAnsiTheme="minorEastAsia"/>
          <w:sz w:val="28"/>
          <w:szCs w:val="28"/>
        </w:rPr>
      </w:pPr>
      <w:r>
        <w:rPr>
          <w:rFonts w:asciiTheme="minorEastAsia" w:hAnsiTheme="minorEastAsia" w:hint="eastAsia"/>
          <w:sz w:val="28"/>
          <w:szCs w:val="28"/>
        </w:rPr>
        <w:t xml:space="preserve">  </w:t>
      </w:r>
    </w:p>
    <w:p w:rsidR="00A33D68" w:rsidRDefault="00050FD3" w:rsidP="00A33D68">
      <w:pPr>
        <w:rPr>
          <w:rFonts w:asciiTheme="minorEastAsia" w:hAnsiTheme="minorEastAsia"/>
          <w:sz w:val="28"/>
          <w:szCs w:val="28"/>
        </w:rPr>
      </w:pPr>
      <w:r w:rsidRPr="00050FD3">
        <w:rPr>
          <w:noProof/>
        </w:rPr>
        <w:lastRenderedPageBreak/>
        <w:pict>
          <v:group id="_x0000_s2207" style="position:absolute;left:0;text-align:left;margin-left:275.05pt;margin-top:9.75pt;width:140.7pt;height:1in;z-index:251702272" coordorigin="1454,13611" coordsize="2814,1440">
            <v:rect id="_x0000_s2202" style="position:absolute;left:1454;top:13611;width:1592;height:1440" fillcolor="#4bacc6 [3208]" strokecolor="#0070c0" strokeweight="3pt">
              <v:shadow on="t" type="perspective" color="#205867 [1608]" opacity=".5" offset="1pt" offset2="-1pt"/>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2203" type="#_x0000_t88" style="position:absolute;left:3183;top:13611;width:207;height:1440"/>
            <v:shapetype id="_x0000_t202" coordsize="21600,21600" o:spt="202" path="m,l,21600r21600,l21600,xe">
              <v:stroke joinstyle="miter"/>
              <v:path gradientshapeok="t" o:connecttype="rect"/>
            </v:shapetype>
            <v:shape id="_x0000_s2204" type="#_x0000_t202" style="position:absolute;left:3390;top:13957;width:878;height:679;mso-width-relative:margin;mso-height-relative:margin" stroked="f">
              <v:textbox>
                <w:txbxContent>
                  <w:p w:rsidR="00822297" w:rsidRPr="0044091F" w:rsidRDefault="0044091F">
                    <w:pPr>
                      <w:rPr>
                        <w:sz w:val="28"/>
                      </w:rPr>
                    </w:pPr>
                    <w:r w:rsidRPr="0044091F">
                      <w:rPr>
                        <w:rFonts w:hint="eastAsia"/>
                        <w:sz w:val="28"/>
                      </w:rPr>
                      <w:t>X</w:t>
                    </w:r>
                  </w:p>
                </w:txbxContent>
              </v:textbox>
            </v:shape>
          </v:group>
        </w:pict>
      </w:r>
      <w:r>
        <w:rPr>
          <w:rFonts w:asciiTheme="minorEastAsia" w:hAnsiTheme="minorEastAsia"/>
          <w:noProof/>
          <w:sz w:val="28"/>
          <w:szCs w:val="28"/>
        </w:rPr>
        <w:pict>
          <v:group id="_x0000_s2221" style="position:absolute;left:0;text-align:left;margin-left:11.05pt;margin-top:-27.65pt;width:154.8pt;height:147.45pt;z-index:251710464" coordorigin="3965,1136" coordsize="3096,2949">
            <v:group id="_x0000_s2219" style="position:absolute;left:3965;top:1136;width:3096;height:2880" coordorigin="2701,1232" coordsize="3184,2880">
              <v:rect id="_x0000_s2209" style="position:absolute;left:2701;top:1232;width:1592;height:1440" o:regroupid="1" fillcolor="#4bacc6 [3208]" strokecolor="#0070c0" strokeweight="3pt">
                <v:shadow on="t" type="perspective" color="#205867 [1608]" opacity=".5" offset="1pt" offset2="-1pt"/>
              </v:rect>
              <v:rect id="_x0000_s2216" style="position:absolute;left:4293;top:1232;width:1592;height:1440" fillcolor="#4bacc6 [3208]" strokecolor="#0070c0" strokeweight="3pt">
                <v:shadow on="t" type="perspective" color="#205867 [1608]" opacity=".5" offset="1pt" offset2="-1pt"/>
              </v:rect>
              <v:rect id="_x0000_s2217" style="position:absolute;left:2701;top:2672;width:1592;height:1440" fillcolor="#4bacc6 [3208]" strokecolor="#0070c0" strokeweight="3pt">
                <v:shadow on="t" type="perspective" color="#205867 [1608]" opacity=".5" offset="1pt" offset2="-1pt"/>
              </v:rect>
              <v:rect id="_x0000_s2218" style="position:absolute;left:4293;top:2672;width:1592;height:1440" fillcolor="#4bacc6 [3208]" strokecolor="#0070c0" strokeweight="3pt">
                <v:shadow on="t" type="perspective" color="#205867 [1608]" opacity=".5" offset="1pt" offset2="-1pt"/>
              </v:rect>
            </v:group>
            <v:rect id="_x0000_s2220" style="position:absolute;left:3965;top:1136;width:3096;height:2949" filled="f" strokecolor="#ffc000" strokeweight="2.25pt"/>
          </v:group>
        </w:pict>
      </w:r>
    </w:p>
    <w:p w:rsidR="00A33D68" w:rsidRPr="009F7BD1" w:rsidRDefault="00A33D68" w:rsidP="00A33D68">
      <w:pPr>
        <w:rPr>
          <w:rFonts w:asciiTheme="minorEastAsia" w:hAnsiTheme="minorEastAsia"/>
          <w:sz w:val="28"/>
          <w:szCs w:val="28"/>
        </w:rPr>
      </w:pPr>
    </w:p>
    <w:p w:rsidR="00706861" w:rsidRDefault="00706861" w:rsidP="00A33D68">
      <w:pPr>
        <w:rPr>
          <w:rFonts w:asciiTheme="minorEastAsia" w:hAnsiTheme="minorEastAsia"/>
          <w:sz w:val="28"/>
          <w:szCs w:val="28"/>
        </w:rPr>
      </w:pPr>
    </w:p>
    <w:p w:rsidR="00706861" w:rsidRDefault="00706861" w:rsidP="00A33D68">
      <w:pPr>
        <w:rPr>
          <w:rFonts w:asciiTheme="minorEastAsia" w:hAnsiTheme="minorEastAsia"/>
          <w:sz w:val="28"/>
          <w:szCs w:val="28"/>
        </w:rPr>
      </w:pPr>
    </w:p>
    <w:p w:rsidR="00706861" w:rsidRDefault="00706861" w:rsidP="00A33D68">
      <w:pPr>
        <w:rPr>
          <w:rFonts w:asciiTheme="minorEastAsia" w:hAnsiTheme="minorEastAsia"/>
          <w:sz w:val="28"/>
          <w:szCs w:val="28"/>
        </w:rPr>
      </w:pPr>
      <w:r>
        <w:rPr>
          <w:rFonts w:asciiTheme="minorEastAsia" w:hAnsiTheme="minorEastAsia" w:hint="eastAsia"/>
          <w:sz w:val="28"/>
          <w:szCs w:val="28"/>
        </w:rPr>
        <w:t>我们假设烤箱平面填充四个烤盘，全部填满，没有空隙，</w:t>
      </w:r>
      <w:r w:rsidR="003B6641">
        <w:rPr>
          <w:rFonts w:asciiTheme="minorEastAsia" w:hAnsiTheme="minorEastAsia" w:hint="eastAsia"/>
          <w:sz w:val="28"/>
          <w:szCs w:val="28"/>
        </w:rPr>
        <w:t>则烤箱平面的面积为A</w:t>
      </w:r>
      <w:r w:rsidR="003B6641">
        <w:rPr>
          <w:rFonts w:asciiTheme="minorEastAsia" w:hAnsiTheme="minorEastAsia" w:hint="eastAsia"/>
          <w:sz w:val="28"/>
          <w:szCs w:val="28"/>
          <w:vertAlign w:val="subscript"/>
        </w:rPr>
        <w:t>1</w:t>
      </w:r>
      <w:r w:rsidR="003B6641">
        <w:rPr>
          <w:rFonts w:asciiTheme="minorEastAsia" w:hAnsiTheme="minorEastAsia" w:hint="eastAsia"/>
          <w:sz w:val="28"/>
          <w:szCs w:val="28"/>
        </w:rPr>
        <w:t>=L*W=</w:t>
      </w:r>
      <w:r w:rsidR="00883591" w:rsidRPr="003B6641">
        <w:rPr>
          <w:rFonts w:asciiTheme="minorEastAsia" w:hAnsiTheme="minorEastAsia"/>
          <w:position w:val="-10"/>
          <w:sz w:val="28"/>
          <w:szCs w:val="28"/>
        </w:rPr>
        <w:object w:dxaOrig="400" w:dyaOrig="360">
          <v:shape id="_x0000_i1041" type="#_x0000_t75" style="width:28.5pt;height:25.5pt" o:ole="">
            <v:imagedata r:id="rId37" o:title=""/>
          </v:shape>
          <o:OLEObject Type="Embed" ProgID="Equation.3" ShapeID="_x0000_i1041" DrawAspect="Content" ObjectID="_1451371495" r:id="rId38"/>
        </w:object>
      </w:r>
      <w:r w:rsidR="00883591">
        <w:rPr>
          <w:rFonts w:asciiTheme="minorEastAsia" w:hAnsiTheme="minorEastAsia" w:hint="eastAsia"/>
          <w:sz w:val="28"/>
          <w:szCs w:val="28"/>
        </w:rPr>
        <w:t>,而每个烤盘的面积为A，全部填满后，N=ab=4，其占用率为：</w:t>
      </w:r>
      <w:r w:rsidR="00B153EC">
        <w:rPr>
          <w:rFonts w:asciiTheme="minorEastAsia" w:hAnsiTheme="minorEastAsia" w:hint="eastAsia"/>
          <w:sz w:val="28"/>
          <w:szCs w:val="28"/>
        </w:rPr>
        <w:t>Q</w:t>
      </w:r>
      <w:r w:rsidR="00883591">
        <w:rPr>
          <w:rFonts w:asciiTheme="minorEastAsia" w:hAnsiTheme="minorEastAsia" w:hint="eastAsia"/>
          <w:sz w:val="28"/>
          <w:szCs w:val="28"/>
        </w:rPr>
        <w:t>=</w:t>
      </w:r>
      <w:r w:rsidR="00883591" w:rsidRPr="00883591">
        <w:rPr>
          <w:rFonts w:asciiTheme="minorEastAsia" w:hAnsiTheme="minorEastAsia"/>
          <w:position w:val="-30"/>
          <w:sz w:val="28"/>
          <w:szCs w:val="28"/>
        </w:rPr>
        <w:object w:dxaOrig="400" w:dyaOrig="680">
          <v:shape id="_x0000_i1042" type="#_x0000_t75" style="width:20.25pt;height:33.75pt" o:ole="">
            <v:imagedata r:id="rId39" o:title=""/>
          </v:shape>
          <o:OLEObject Type="Embed" ProgID="Equation.3" ShapeID="_x0000_i1042" DrawAspect="Content" ObjectID="_1451371496" r:id="rId40"/>
        </w:object>
      </w:r>
      <w:r w:rsidR="00883591">
        <w:rPr>
          <w:rFonts w:asciiTheme="minorEastAsia" w:hAnsiTheme="minorEastAsia" w:hint="eastAsia"/>
          <w:sz w:val="28"/>
          <w:szCs w:val="28"/>
        </w:rPr>
        <w:t>*100%=100%</w:t>
      </w:r>
      <w:r w:rsidR="00803A7E">
        <w:rPr>
          <w:rFonts w:asciiTheme="minorEastAsia" w:hAnsiTheme="minorEastAsia" w:hint="eastAsia"/>
          <w:sz w:val="28"/>
          <w:szCs w:val="28"/>
        </w:rPr>
        <w:t>.</w:t>
      </w:r>
    </w:p>
    <w:p w:rsidR="00883591" w:rsidRPr="00883591" w:rsidRDefault="00050FD3" w:rsidP="00883591">
      <w:pPr>
        <w:pStyle w:val="a5"/>
        <w:numPr>
          <w:ilvl w:val="0"/>
          <w:numId w:val="1"/>
        </w:numPr>
        <w:ind w:firstLineChars="0"/>
        <w:rPr>
          <w:rFonts w:asciiTheme="minorEastAsia" w:hAnsiTheme="minorEastAsia"/>
          <w:sz w:val="28"/>
          <w:szCs w:val="28"/>
        </w:rPr>
      </w:pPr>
      <w:r>
        <w:rPr>
          <w:rFonts w:asciiTheme="minorEastAsia" w:hAnsiTheme="minorEastAsia"/>
          <w:noProof/>
          <w:sz w:val="28"/>
          <w:szCs w:val="28"/>
        </w:rPr>
        <w:pict>
          <v:group id="_x0000_s2311" style="position:absolute;left:0;text-align:left;margin-left:67.7pt;margin-top:27.15pt;width:68.85pt;height:46.45pt;z-index:251743232" coordorigin="3154,5415" coordsize="1377,929">
            <v:shape id="_x0000_s2309" type="#_x0000_t88" style="position:absolute;left:3686;top:5498;width:314;height:1377;rotation:270" adj=",10696"/>
            <v:shape id="_x0000_s2310" type="#_x0000_t202" style="position:absolute;left:3524;top:5415;width:540;height:615" stroked="f">
              <v:textbox>
                <w:txbxContent>
                  <w:p w:rsidR="00B87B14" w:rsidRPr="00B87B14" w:rsidRDefault="00B87B14" w:rsidP="00B87B14">
                    <w:pPr>
                      <w:jc w:val="center"/>
                      <w:rPr>
                        <w:sz w:val="32"/>
                      </w:rPr>
                    </w:pPr>
                    <w:r w:rsidRPr="00B87B14">
                      <w:rPr>
                        <w:rFonts w:hint="eastAsia"/>
                        <w:sz w:val="32"/>
                      </w:rPr>
                      <w:t>X</w:t>
                    </w:r>
                  </w:p>
                </w:txbxContent>
              </v:textbox>
            </v:shape>
          </v:group>
        </w:pict>
      </w:r>
      <w:r w:rsidR="00883591" w:rsidRPr="00883591">
        <w:rPr>
          <w:rFonts w:asciiTheme="minorEastAsia" w:hAnsiTheme="minorEastAsia" w:hint="eastAsia"/>
          <w:sz w:val="28"/>
          <w:szCs w:val="28"/>
        </w:rPr>
        <w:t>正六边形的分布</w:t>
      </w:r>
    </w:p>
    <w:p w:rsidR="00B87B14" w:rsidRDefault="00B87B14" w:rsidP="00883591">
      <w:pPr>
        <w:rPr>
          <w:rFonts w:asciiTheme="minorEastAsia" w:hAnsiTheme="minorEastAsia"/>
          <w:sz w:val="28"/>
          <w:szCs w:val="28"/>
        </w:rPr>
      </w:pPr>
    </w:p>
    <w:p w:rsidR="00883591" w:rsidRPr="00883591" w:rsidRDefault="00050FD3" w:rsidP="00883591">
      <w:pPr>
        <w:rPr>
          <w:rFonts w:asciiTheme="minorEastAsia" w:hAnsiTheme="minorEastAsia"/>
          <w:sz w:val="28"/>
          <w:szCs w:val="28"/>
        </w:rPr>
      </w:pPr>
      <w:r>
        <w:rPr>
          <w:rFonts w:asciiTheme="minorEastAsia" w:hAnsiTheme="minorEastAsia"/>
          <w:noProof/>
          <w:sz w:val="28"/>
          <w:szCs w:val="28"/>
        </w:rPr>
        <w:pict>
          <v:group id="_x0000_s2253" style="position:absolute;left:0;text-align:left;margin-left:38.95pt;margin-top:15.45pt;width:323pt;height:207.8pt;z-index:251719680" coordorigin="1905,10410" coordsize="4937,3465">
            <v:group id="_x0000_s2223" style="position:absolute;left:1905;top:10485;width:1965;height:1680" coordorigin="2250,1861" coordsize="3330,2931">
              <v:shape id="_x0000_s2119" type="#_x0000_t5" style="position:absolute;left:3092;top:3353;width:1666;height:1439" fillcolor="#4bacc6 [3208]" strokecolor="#0070c0" strokeweight="3pt">
                <v:shadow type="perspective" color="#205867 [1608]" opacity=".5" offset="1pt" offset2="-1pt"/>
              </v:shape>
              <v:shape id="_x0000_s2120" type="#_x0000_t5" style="position:absolute;left:2472;top:2954;width:1664;height:1438;rotation:3942122fd" fillcolor="#4bacc6 [3208]" strokecolor="#0070c0" strokeweight="3pt">
                <v:shadow type="perspective" color="#205867 [1608]" opacity=".5" offset="1pt" offset2="-1pt"/>
              </v:shape>
              <v:shape id="_x0000_s2121" type="#_x0000_t5" style="position:absolute;left:3915;top:1861;width:1665;height:1438" fillcolor="#4bacc6 [3208]" strokecolor="#0070c0" strokeweight="3pt">
                <v:shadow type="perspective" color="#205867 [1608]" opacity=".5" offset="1pt" offset2="-1pt"/>
              </v:shape>
              <v:shape id="_x0000_s2122" type="#_x0000_t5" style="position:absolute;left:3704;top:2954;width:1664;height:1438;rotation:-3975605fd" fillcolor="#4bacc6 [3208]" strokecolor="#0070c0" strokeweight="3pt">
                <v:shadow type="perspective" color="#205867 [1608]" opacity=".5" offset="1pt" offset2="-1pt"/>
              </v:shape>
              <v:shape id="_x0000_s2123" type="#_x0000_t5" style="position:absolute;left:2250;top:1861;width:1665;height:1438" fillcolor="#4bacc6 [3208]" strokecolor="#0070c0" strokeweight="3pt">
                <v:shadow type="perspective" color="#205867 [1608]" opacity=".5" offset="1pt" offset2="-1pt"/>
              </v:shape>
              <v:shape id="_x0000_s2124" type="#_x0000_t5" style="position:absolute;left:3092;top:1861;width:1665;height:1438;rotation:180" fillcolor="#4bacc6 [3208]" strokecolor="#0070c0" strokeweight="3pt">
                <v:shadow type="perspective" color="#205867 [1608]" opacity=".5" offset="1pt" offset2="-1pt"/>
              </v:shape>
            </v:group>
            <v:group id="_x0000_s2252" style="position:absolute;left:1905;top:10410;width:4925;height:3465" coordorigin="1905,10410" coordsize="4925,3465">
              <v:rect id="_x0000_s2222" style="position:absolute;left:1905;top:10410;width:4925;height:3465" filled="f" fillcolor="#f79646 [3209]" strokecolor="#ffc000" strokeweight="3pt">
                <v:shadow on="t" type="perspective" color="#974706 [1609]" opacity=".5" offset="1pt" offset2="-1pt"/>
              </v:rect>
              <v:group id="_x0000_s2224" style="position:absolute;left:1905;top:12165;width:1965;height:1680" coordorigin="2250,1861" coordsize="3330,2931">
                <v:shape id="_x0000_s2225" type="#_x0000_t5" style="position:absolute;left:3092;top:3353;width:1666;height:1439" fillcolor="#4bacc6 [3208]" strokecolor="#0070c0" strokeweight="3pt">
                  <v:shadow type="perspective" color="#205867 [1608]" opacity=".5" offset="1pt" offset2="-1pt"/>
                </v:shape>
                <v:shape id="_x0000_s2226" type="#_x0000_t5" style="position:absolute;left:2472;top:2954;width:1664;height:1438;rotation:3942122fd" fillcolor="#4bacc6 [3208]" strokecolor="#0070c0" strokeweight="3pt">
                  <v:shadow type="perspective" color="#205867 [1608]" opacity=".5" offset="1pt" offset2="-1pt"/>
                </v:shape>
                <v:shape id="_x0000_s2227" type="#_x0000_t5" style="position:absolute;left:3915;top:1861;width:1665;height:1438" fillcolor="#4bacc6 [3208]" strokecolor="#0070c0" strokeweight="3pt">
                  <v:shadow type="perspective" color="#205867 [1608]" opacity=".5" offset="1pt" offset2="-1pt"/>
                </v:shape>
                <v:shape id="_x0000_s2228" type="#_x0000_t5" style="position:absolute;left:3704;top:2954;width:1664;height:1438;rotation:-3975605fd" fillcolor="#4bacc6 [3208]" strokecolor="#0070c0" strokeweight="3pt">
                  <v:shadow type="perspective" color="#205867 [1608]" opacity=".5" offset="1pt" offset2="-1pt"/>
                </v:shape>
                <v:shape id="_x0000_s2229" type="#_x0000_t5" style="position:absolute;left:2250;top:1861;width:1665;height:1438" fillcolor="#4bacc6 [3208]" strokecolor="#0070c0" strokeweight="3pt">
                  <v:shadow type="perspective" color="#205867 [1608]" opacity=".5" offset="1pt" offset2="-1pt"/>
                </v:shape>
                <v:shape id="_x0000_s2230" type="#_x0000_t5" style="position:absolute;left:3092;top:1861;width:1665;height:1438;rotation:180" fillcolor="#4bacc6 [3208]" strokecolor="#0070c0" strokeweight="3pt">
                  <v:shadow type="perspective" color="#205867 [1608]" opacity=".5" offset="1pt" offset2="-1pt"/>
                </v:shape>
              </v:group>
            </v:group>
            <v:group id="_x0000_s2231" style="position:absolute;left:4877;top:10453;width:1965;height:1680" coordorigin="2250,1861" coordsize="3330,2931">
              <v:shape id="_x0000_s2232" type="#_x0000_t5" style="position:absolute;left:3092;top:3353;width:1666;height:1439" fillcolor="#4bacc6 [3208]" strokecolor="#0070c0" strokeweight="3pt">
                <v:shadow type="perspective" color="#205867 [1608]" opacity=".5" offset="1pt" offset2="-1pt"/>
              </v:shape>
              <v:shape id="_x0000_s2233" type="#_x0000_t5" style="position:absolute;left:2472;top:2954;width:1664;height:1438;rotation:3942122fd" fillcolor="#4bacc6 [3208]" strokecolor="#0070c0" strokeweight="3pt">
                <v:shadow type="perspective" color="#205867 [1608]" opacity=".5" offset="1pt" offset2="-1pt"/>
              </v:shape>
              <v:shape id="_x0000_s2234" type="#_x0000_t5" style="position:absolute;left:3915;top:1861;width:1665;height:1438" fillcolor="#4bacc6 [3208]" strokecolor="#0070c0" strokeweight="3pt">
                <v:shadow type="perspective" color="#205867 [1608]" opacity=".5" offset="1pt" offset2="-1pt"/>
              </v:shape>
              <v:shape id="_x0000_s2235" type="#_x0000_t5" style="position:absolute;left:3704;top:2954;width:1664;height:1438;rotation:-3975605fd" fillcolor="#4bacc6 [3208]" strokecolor="#0070c0" strokeweight="3pt">
                <v:shadow type="perspective" color="#205867 [1608]" opacity=".5" offset="1pt" offset2="-1pt"/>
              </v:shape>
              <v:shape id="_x0000_s2236" type="#_x0000_t5" style="position:absolute;left:2250;top:1861;width:1665;height:1438" fillcolor="#4bacc6 [3208]" strokecolor="#0070c0" strokeweight="3pt">
                <v:shadow type="perspective" color="#205867 [1608]" opacity=".5" offset="1pt" offset2="-1pt"/>
              </v:shape>
              <v:shape id="_x0000_s2237" type="#_x0000_t5" style="position:absolute;left:3092;top:1861;width:1665;height:1438;rotation:180" fillcolor="#4bacc6 [3208]" strokecolor="#0070c0" strokeweight="3pt">
                <v:shadow type="perspective" color="#205867 [1608]" opacity=".5" offset="1pt" offset2="-1pt"/>
              </v:shape>
            </v:group>
            <v:group id="_x0000_s2238" style="position:absolute;left:3397;top:11309;width:1965;height:1680" coordorigin="2250,1861" coordsize="3330,2931">
              <v:shape id="_x0000_s2239" type="#_x0000_t5" style="position:absolute;left:3092;top:3353;width:1666;height:1439" fillcolor="#4bacc6 [3208]" strokecolor="#0070c0" strokeweight="3pt">
                <v:shadow type="perspective" color="#205867 [1608]" opacity=".5" offset="1pt" offset2="-1pt"/>
              </v:shape>
              <v:shape id="_x0000_s2240" type="#_x0000_t5" style="position:absolute;left:2472;top:2954;width:1664;height:1438;rotation:3942122fd" fillcolor="#4bacc6 [3208]" strokecolor="#0070c0" strokeweight="3pt">
                <v:shadow type="perspective" color="#205867 [1608]" opacity=".5" offset="1pt" offset2="-1pt"/>
              </v:shape>
              <v:shape id="_x0000_s2241" type="#_x0000_t5" style="position:absolute;left:3915;top:1861;width:1665;height:1438" fillcolor="#4bacc6 [3208]" strokecolor="#0070c0" strokeweight="3pt">
                <v:shadow type="perspective" color="#205867 [1608]" opacity=".5" offset="1pt" offset2="-1pt"/>
              </v:shape>
              <v:shape id="_x0000_s2242" type="#_x0000_t5" style="position:absolute;left:3704;top:2954;width:1664;height:1438;rotation:-3975605fd" fillcolor="#4bacc6 [3208]" strokecolor="#0070c0" strokeweight="3pt">
                <v:shadow type="perspective" color="#205867 [1608]" opacity=".5" offset="1pt" offset2="-1pt"/>
              </v:shape>
              <v:shape id="_x0000_s2243" type="#_x0000_t5" style="position:absolute;left:2250;top:1861;width:1665;height:1438" fillcolor="#4bacc6 [3208]" strokecolor="#0070c0" strokeweight="3pt">
                <v:shadow type="perspective" color="#205867 [1608]" opacity=".5" offset="1pt" offset2="-1pt"/>
              </v:shape>
              <v:shape id="_x0000_s2244" type="#_x0000_t5" style="position:absolute;left:3092;top:1861;width:1665;height:1438;rotation:180" fillcolor="#4bacc6 [3208]" strokecolor="#0070c0" strokeweight="3pt">
                <v:shadow type="perspective" color="#205867 [1608]" opacity=".5" offset="1pt" offset2="-1pt"/>
              </v:shape>
            </v:group>
            <v:group id="_x0000_s2245" style="position:absolute;left:4865;top:12195;width:1965;height:1680" coordorigin="2250,1861" coordsize="3330,2931">
              <v:shape id="_x0000_s2246" type="#_x0000_t5" style="position:absolute;left:3092;top:3353;width:1666;height:1439" fillcolor="#4bacc6 [3208]" strokecolor="#0070c0" strokeweight="3pt">
                <v:shadow type="perspective" color="#205867 [1608]" opacity=".5" offset="1pt" offset2="-1pt"/>
              </v:shape>
              <v:shape id="_x0000_s2247" type="#_x0000_t5" style="position:absolute;left:2472;top:2954;width:1664;height:1438;rotation:3942122fd" fillcolor="#4bacc6 [3208]" strokecolor="#0070c0" strokeweight="3pt">
                <v:shadow type="perspective" color="#205867 [1608]" opacity=".5" offset="1pt" offset2="-1pt"/>
              </v:shape>
              <v:shape id="_x0000_s2248" type="#_x0000_t5" style="position:absolute;left:3915;top:1861;width:1665;height:1438" fillcolor="#4bacc6 [3208]" strokecolor="#0070c0" strokeweight="3pt">
                <v:shadow type="perspective" color="#205867 [1608]" opacity=".5" offset="1pt" offset2="-1pt"/>
              </v:shape>
              <v:shape id="_x0000_s2249" type="#_x0000_t5" style="position:absolute;left:3704;top:2954;width:1664;height:1438;rotation:-3975605fd" fillcolor="#4bacc6 [3208]" strokecolor="#0070c0" strokeweight="3pt">
                <v:shadow type="perspective" color="#205867 [1608]" opacity=".5" offset="1pt" offset2="-1pt"/>
              </v:shape>
              <v:shape id="_x0000_s2250" type="#_x0000_t5" style="position:absolute;left:2250;top:1861;width:1665;height:1438" fillcolor="#4bacc6 [3208]" strokecolor="#0070c0" strokeweight="3pt">
                <v:shadow type="perspective" color="#205867 [1608]" opacity=".5" offset="1pt" offset2="-1pt"/>
              </v:shape>
              <v:shape id="_x0000_s2251" type="#_x0000_t5" style="position:absolute;left:3092;top:1861;width:1665;height:1438;rotation:180" fillcolor="#4bacc6 [3208]" strokecolor="#0070c0" strokeweight="3pt">
                <v:shadow type="perspective" color="#205867 [1608]" opacity=".5" offset="1pt" offset2="-1pt"/>
              </v:shape>
            </v:group>
          </v:group>
        </w:pict>
      </w:r>
    </w:p>
    <w:p w:rsidR="00706861" w:rsidRPr="00883591" w:rsidRDefault="00706861" w:rsidP="00A33D68">
      <w:pPr>
        <w:rPr>
          <w:rFonts w:asciiTheme="minorEastAsia" w:hAnsiTheme="minorEastAsia"/>
          <w:sz w:val="28"/>
          <w:szCs w:val="28"/>
        </w:rPr>
      </w:pPr>
    </w:p>
    <w:p w:rsidR="00B153EC" w:rsidRDefault="00B153EC" w:rsidP="00A33D68">
      <w:pPr>
        <w:rPr>
          <w:rFonts w:asciiTheme="minorEastAsia" w:hAnsiTheme="minorEastAsia"/>
          <w:sz w:val="28"/>
          <w:szCs w:val="28"/>
        </w:rPr>
      </w:pPr>
    </w:p>
    <w:p w:rsidR="00B153EC" w:rsidRDefault="00B153EC" w:rsidP="00A33D68">
      <w:pPr>
        <w:rPr>
          <w:rFonts w:asciiTheme="minorEastAsia" w:hAnsiTheme="minorEastAsia"/>
          <w:sz w:val="28"/>
          <w:szCs w:val="28"/>
        </w:rPr>
      </w:pPr>
    </w:p>
    <w:p w:rsidR="00B87B14" w:rsidRDefault="00B87B14" w:rsidP="00A33D68">
      <w:pPr>
        <w:rPr>
          <w:rFonts w:asciiTheme="minorEastAsia" w:hAnsiTheme="minorEastAsia"/>
          <w:sz w:val="28"/>
          <w:szCs w:val="28"/>
        </w:rPr>
      </w:pPr>
    </w:p>
    <w:p w:rsidR="005B7FF1" w:rsidRDefault="005B7FF1" w:rsidP="00A33D68">
      <w:pPr>
        <w:rPr>
          <w:rFonts w:asciiTheme="minorEastAsia" w:hAnsiTheme="minorEastAsia"/>
          <w:sz w:val="28"/>
          <w:szCs w:val="28"/>
        </w:rPr>
      </w:pPr>
    </w:p>
    <w:p w:rsidR="005B7FF1" w:rsidRDefault="005B7FF1" w:rsidP="00A33D68">
      <w:pPr>
        <w:rPr>
          <w:rFonts w:asciiTheme="minorEastAsia" w:hAnsiTheme="minorEastAsia"/>
          <w:sz w:val="28"/>
          <w:szCs w:val="28"/>
        </w:rPr>
      </w:pPr>
    </w:p>
    <w:p w:rsidR="005B7FF1" w:rsidRDefault="005B7FF1" w:rsidP="00A33D68">
      <w:pPr>
        <w:rPr>
          <w:rFonts w:asciiTheme="minorEastAsia" w:hAnsiTheme="minorEastAsia"/>
          <w:sz w:val="28"/>
          <w:szCs w:val="28"/>
        </w:rPr>
      </w:pPr>
    </w:p>
    <w:p w:rsidR="00B153EC" w:rsidRDefault="00B60172" w:rsidP="00A33D68">
      <w:pPr>
        <w:rPr>
          <w:rFonts w:asciiTheme="minorEastAsia" w:hAnsiTheme="minorEastAsia"/>
          <w:sz w:val="28"/>
          <w:szCs w:val="28"/>
        </w:rPr>
      </w:pPr>
      <w:r>
        <w:rPr>
          <w:rFonts w:asciiTheme="minorEastAsia" w:hAnsiTheme="minorEastAsia" w:hint="eastAsia"/>
          <w:sz w:val="28"/>
          <w:szCs w:val="28"/>
        </w:rPr>
        <w:t>根据上面假设，烤箱平面长为L,宽为W，</w:t>
      </w:r>
    </w:p>
    <w:p w:rsidR="00D30F4E" w:rsidRDefault="00B87B14" w:rsidP="00A33D68">
      <w:pPr>
        <w:rPr>
          <w:rFonts w:asciiTheme="minorEastAsia" w:hAnsiTheme="minorEastAsia"/>
          <w:sz w:val="28"/>
          <w:szCs w:val="28"/>
        </w:rPr>
      </w:pPr>
      <w:r>
        <w:rPr>
          <w:rFonts w:asciiTheme="minorEastAsia" w:hAnsiTheme="minorEastAsia" w:hint="eastAsia"/>
          <w:sz w:val="28"/>
          <w:szCs w:val="28"/>
        </w:rPr>
        <w:t>烤箱平面长边容纳正六边形边长的个数：</w:t>
      </w:r>
    </w:p>
    <w:p w:rsidR="00B87B14" w:rsidRPr="005F7AE1" w:rsidRDefault="00B87B14" w:rsidP="005F7AE1">
      <w:pPr>
        <w:jc w:val="center"/>
        <w:rPr>
          <w:rFonts w:asciiTheme="minorEastAsia" w:hAnsiTheme="minorEastAsia"/>
          <w:sz w:val="36"/>
          <w:szCs w:val="28"/>
        </w:rPr>
      </w:pPr>
      <w:r w:rsidRPr="005F7AE1">
        <w:rPr>
          <w:rFonts w:asciiTheme="minorEastAsia" w:hAnsiTheme="minorEastAsia" w:hint="eastAsia"/>
          <w:sz w:val="36"/>
          <w:szCs w:val="28"/>
        </w:rPr>
        <w:t>m=[</w:t>
      </w:r>
      <w:r w:rsidRPr="005F7AE1">
        <w:rPr>
          <w:rFonts w:asciiTheme="minorEastAsia" w:hAnsiTheme="minorEastAsia"/>
          <w:position w:val="-28"/>
          <w:sz w:val="36"/>
          <w:szCs w:val="28"/>
        </w:rPr>
        <w:object w:dxaOrig="600" w:dyaOrig="660">
          <v:shape id="_x0000_i1043" type="#_x0000_t75" style="width:30pt;height:33pt" o:ole="">
            <v:imagedata r:id="rId41" o:title=""/>
          </v:shape>
          <o:OLEObject Type="Embed" ProgID="Equation.3" ShapeID="_x0000_i1043" DrawAspect="Content" ObjectID="_1451371497" r:id="rId42"/>
        </w:object>
      </w:r>
      <w:r w:rsidRPr="005F7AE1">
        <w:rPr>
          <w:rFonts w:asciiTheme="minorEastAsia" w:hAnsiTheme="minorEastAsia" w:hint="eastAsia"/>
          <w:sz w:val="36"/>
          <w:szCs w:val="28"/>
        </w:rPr>
        <w:t>],</w:t>
      </w:r>
    </w:p>
    <w:p w:rsidR="00D30F4E" w:rsidRDefault="00B87B14" w:rsidP="00A33D68">
      <w:pPr>
        <w:rPr>
          <w:rFonts w:asciiTheme="minorEastAsia" w:hAnsiTheme="minorEastAsia"/>
          <w:sz w:val="28"/>
          <w:szCs w:val="28"/>
        </w:rPr>
      </w:pPr>
      <w:r>
        <w:rPr>
          <w:rFonts w:asciiTheme="minorEastAsia" w:hAnsiTheme="minorEastAsia" w:hint="eastAsia"/>
          <w:sz w:val="28"/>
          <w:szCs w:val="28"/>
        </w:rPr>
        <w:t>宽边容纳正六边形边长的个数</w:t>
      </w:r>
      <w:r w:rsidR="00D30F4E">
        <w:rPr>
          <w:rFonts w:asciiTheme="minorEastAsia" w:hAnsiTheme="minorEastAsia" w:hint="eastAsia"/>
          <w:sz w:val="28"/>
          <w:szCs w:val="28"/>
        </w:rPr>
        <w:t>：</w:t>
      </w:r>
    </w:p>
    <w:p w:rsidR="00B87B14" w:rsidRPr="005F7AE1" w:rsidRDefault="00B87B14" w:rsidP="005F7AE1">
      <w:pPr>
        <w:jc w:val="center"/>
        <w:rPr>
          <w:rFonts w:asciiTheme="minorEastAsia" w:hAnsiTheme="minorEastAsia"/>
          <w:sz w:val="36"/>
          <w:szCs w:val="28"/>
        </w:rPr>
      </w:pPr>
      <w:r w:rsidRPr="005F7AE1">
        <w:rPr>
          <w:rFonts w:asciiTheme="minorEastAsia" w:hAnsiTheme="minorEastAsia" w:hint="eastAsia"/>
          <w:sz w:val="36"/>
          <w:szCs w:val="28"/>
        </w:rPr>
        <w:lastRenderedPageBreak/>
        <w:t>p=2[</w:t>
      </w:r>
      <w:r w:rsidR="00760DF9" w:rsidRPr="005F7AE1">
        <w:rPr>
          <w:rFonts w:asciiTheme="minorEastAsia" w:hAnsiTheme="minorEastAsia"/>
          <w:position w:val="-24"/>
          <w:sz w:val="36"/>
          <w:szCs w:val="28"/>
        </w:rPr>
        <w:object w:dxaOrig="800" w:dyaOrig="900">
          <v:shape id="_x0000_i1044" type="#_x0000_t75" style="width:39.75pt;height:45pt" o:ole="">
            <v:imagedata r:id="rId43" o:title=""/>
          </v:shape>
          <o:OLEObject Type="Embed" ProgID="Equation.3" ShapeID="_x0000_i1044" DrawAspect="Content" ObjectID="_1451371498" r:id="rId44"/>
        </w:object>
      </w:r>
      <w:r w:rsidRPr="005F7AE1">
        <w:rPr>
          <w:rFonts w:asciiTheme="minorEastAsia" w:hAnsiTheme="minorEastAsia" w:hint="eastAsia"/>
          <w:sz w:val="36"/>
          <w:szCs w:val="28"/>
        </w:rPr>
        <w:t>]</w:t>
      </w:r>
      <w:r w:rsidR="00AE77FA" w:rsidRPr="005F7AE1">
        <w:rPr>
          <w:rFonts w:asciiTheme="minorEastAsia" w:hAnsiTheme="minorEastAsia" w:hint="eastAsia"/>
          <w:sz w:val="36"/>
          <w:szCs w:val="28"/>
        </w:rPr>
        <w:t>=2[</w:t>
      </w:r>
      <w:r w:rsidR="00AE77FA" w:rsidRPr="005F7AE1">
        <w:rPr>
          <w:rFonts w:asciiTheme="minorEastAsia" w:hAnsiTheme="minorEastAsia"/>
          <w:position w:val="-24"/>
          <w:sz w:val="36"/>
          <w:szCs w:val="28"/>
        </w:rPr>
        <w:object w:dxaOrig="820" w:dyaOrig="620">
          <v:shape id="_x0000_i1045" type="#_x0000_t75" style="width:41.25pt;height:30.75pt" o:ole="">
            <v:imagedata r:id="rId45" o:title=""/>
          </v:shape>
          <o:OLEObject Type="Embed" ProgID="Equation.3" ShapeID="_x0000_i1045" DrawAspect="Content" ObjectID="_1451371499" r:id="rId46"/>
        </w:object>
      </w:r>
      <w:r w:rsidR="00AE77FA" w:rsidRPr="005F7AE1">
        <w:rPr>
          <w:rFonts w:asciiTheme="minorEastAsia" w:hAnsiTheme="minorEastAsia" w:hint="eastAsia"/>
          <w:sz w:val="36"/>
          <w:szCs w:val="28"/>
        </w:rPr>
        <w:t>]</w:t>
      </w:r>
      <w:r w:rsidR="00480E76" w:rsidRPr="005F7AE1">
        <w:rPr>
          <w:rFonts w:asciiTheme="minorEastAsia" w:hAnsiTheme="minorEastAsia" w:hint="eastAsia"/>
          <w:sz w:val="36"/>
          <w:szCs w:val="28"/>
        </w:rPr>
        <w:t>,</w:t>
      </w:r>
    </w:p>
    <w:p w:rsidR="004A63A9" w:rsidRDefault="00480E76" w:rsidP="00A33D68">
      <w:pPr>
        <w:rPr>
          <w:rFonts w:asciiTheme="minorEastAsia" w:hAnsiTheme="minorEastAsia"/>
          <w:sz w:val="28"/>
          <w:szCs w:val="28"/>
        </w:rPr>
      </w:pPr>
      <w:r>
        <w:rPr>
          <w:rFonts w:asciiTheme="minorEastAsia" w:hAnsiTheme="minorEastAsia" w:hint="eastAsia"/>
          <w:sz w:val="28"/>
          <w:szCs w:val="28"/>
        </w:rPr>
        <w:t>则</w:t>
      </w:r>
      <w:r w:rsidR="004A63A9">
        <w:rPr>
          <w:rFonts w:asciiTheme="minorEastAsia" w:hAnsiTheme="minorEastAsia" w:hint="eastAsia"/>
          <w:sz w:val="28"/>
          <w:szCs w:val="28"/>
        </w:rPr>
        <w:t>烤箱平面可以容纳正六边形的数量为：</w:t>
      </w:r>
    </w:p>
    <w:p w:rsidR="00480E76" w:rsidRPr="005F7AE1" w:rsidRDefault="00480E76" w:rsidP="004A63A9">
      <w:pPr>
        <w:jc w:val="center"/>
        <w:rPr>
          <w:rFonts w:asciiTheme="minorEastAsia" w:hAnsiTheme="minorEastAsia"/>
          <w:sz w:val="36"/>
          <w:szCs w:val="28"/>
        </w:rPr>
      </w:pPr>
      <w:r w:rsidRPr="005F7AE1">
        <w:rPr>
          <w:rFonts w:asciiTheme="minorEastAsia" w:hAnsiTheme="minorEastAsia" w:hint="eastAsia"/>
          <w:sz w:val="36"/>
          <w:szCs w:val="28"/>
        </w:rPr>
        <w:t>N=m*p=2[</w:t>
      </w:r>
      <w:r w:rsidRPr="005F7AE1">
        <w:rPr>
          <w:rFonts w:asciiTheme="minorEastAsia" w:hAnsiTheme="minorEastAsia"/>
          <w:position w:val="-24"/>
          <w:sz w:val="36"/>
          <w:szCs w:val="28"/>
        </w:rPr>
        <w:object w:dxaOrig="820" w:dyaOrig="620">
          <v:shape id="_x0000_i1046" type="#_x0000_t75" style="width:41.25pt;height:30.75pt" o:ole="">
            <v:imagedata r:id="rId45" o:title=""/>
          </v:shape>
          <o:OLEObject Type="Embed" ProgID="Equation.3" ShapeID="_x0000_i1046" DrawAspect="Content" ObjectID="_1451371500" r:id="rId47"/>
        </w:object>
      </w:r>
      <w:r w:rsidRPr="005F7AE1">
        <w:rPr>
          <w:rFonts w:asciiTheme="minorEastAsia" w:hAnsiTheme="minorEastAsia" w:hint="eastAsia"/>
          <w:sz w:val="36"/>
          <w:szCs w:val="28"/>
        </w:rPr>
        <w:t>] [</w:t>
      </w:r>
      <w:r w:rsidRPr="005F7AE1">
        <w:rPr>
          <w:rFonts w:asciiTheme="minorEastAsia" w:hAnsiTheme="minorEastAsia"/>
          <w:position w:val="-28"/>
          <w:sz w:val="36"/>
          <w:szCs w:val="28"/>
        </w:rPr>
        <w:object w:dxaOrig="600" w:dyaOrig="660">
          <v:shape id="_x0000_i1047" type="#_x0000_t75" style="width:30pt;height:33pt" o:ole="">
            <v:imagedata r:id="rId41" o:title=""/>
          </v:shape>
          <o:OLEObject Type="Embed" ProgID="Equation.3" ShapeID="_x0000_i1047" DrawAspect="Content" ObjectID="_1451371501" r:id="rId48"/>
        </w:object>
      </w:r>
      <w:r w:rsidRPr="005F7AE1">
        <w:rPr>
          <w:rFonts w:asciiTheme="minorEastAsia" w:hAnsiTheme="minorEastAsia" w:hint="eastAsia"/>
          <w:sz w:val="36"/>
          <w:szCs w:val="28"/>
        </w:rPr>
        <w:t>]=2[</w:t>
      </w:r>
      <w:r w:rsidR="004A63A9" w:rsidRPr="005F7AE1">
        <w:rPr>
          <w:rFonts w:asciiTheme="minorEastAsia" w:hAnsiTheme="minorEastAsia"/>
          <w:position w:val="-36"/>
          <w:sz w:val="36"/>
          <w:szCs w:val="28"/>
        </w:rPr>
        <w:object w:dxaOrig="1440" w:dyaOrig="740">
          <v:shape id="_x0000_i1048" type="#_x0000_t75" style="width:1in;height:36.75pt" o:ole="">
            <v:imagedata r:id="rId49" o:title=""/>
          </v:shape>
          <o:OLEObject Type="Embed" ProgID="Equation.3" ShapeID="_x0000_i1048" DrawAspect="Content" ObjectID="_1451371502" r:id="rId50"/>
        </w:object>
      </w:r>
      <w:r w:rsidRPr="005F7AE1">
        <w:rPr>
          <w:rFonts w:asciiTheme="minorEastAsia" w:hAnsiTheme="minorEastAsia" w:hint="eastAsia"/>
          <w:sz w:val="36"/>
          <w:szCs w:val="28"/>
        </w:rPr>
        <w:t>]</w:t>
      </w:r>
      <w:r w:rsidR="00D30F4E" w:rsidRPr="005F7AE1">
        <w:rPr>
          <w:rFonts w:asciiTheme="minorEastAsia" w:hAnsiTheme="minorEastAsia" w:hint="eastAsia"/>
          <w:sz w:val="36"/>
          <w:szCs w:val="28"/>
        </w:rPr>
        <w:t>=2[</w:t>
      </w:r>
      <w:r w:rsidR="00D30F4E" w:rsidRPr="005F7AE1">
        <w:rPr>
          <w:rFonts w:asciiTheme="minorEastAsia" w:hAnsiTheme="minorEastAsia"/>
          <w:position w:val="-36"/>
          <w:sz w:val="36"/>
          <w:szCs w:val="28"/>
        </w:rPr>
        <w:object w:dxaOrig="1480" w:dyaOrig="780">
          <v:shape id="_x0000_i1049" type="#_x0000_t75" style="width:74.25pt;height:39pt" o:ole="">
            <v:imagedata r:id="rId51" o:title=""/>
          </v:shape>
          <o:OLEObject Type="Embed" ProgID="Equation.3" ShapeID="_x0000_i1049" DrawAspect="Content" ObjectID="_1451371503" r:id="rId52"/>
        </w:object>
      </w:r>
      <w:r w:rsidR="00D30F4E" w:rsidRPr="005F7AE1">
        <w:rPr>
          <w:rFonts w:asciiTheme="minorEastAsia" w:hAnsiTheme="minorEastAsia" w:hint="eastAsia"/>
          <w:sz w:val="36"/>
          <w:szCs w:val="28"/>
        </w:rPr>
        <w:t>]</w:t>
      </w:r>
    </w:p>
    <w:p w:rsidR="00D30F4E" w:rsidRDefault="00D30F4E" w:rsidP="00A33D68">
      <w:pPr>
        <w:rPr>
          <w:rFonts w:asciiTheme="minorEastAsia" w:hAnsiTheme="minorEastAsia"/>
          <w:sz w:val="28"/>
          <w:szCs w:val="28"/>
        </w:rPr>
      </w:pPr>
      <w:r>
        <w:rPr>
          <w:rFonts w:asciiTheme="minorEastAsia" w:hAnsiTheme="minorEastAsia" w:hint="eastAsia"/>
          <w:sz w:val="28"/>
          <w:szCs w:val="28"/>
        </w:rPr>
        <w:t>我们再计算其占用率Q:</w:t>
      </w:r>
    </w:p>
    <w:p w:rsidR="00D30F4E" w:rsidRPr="005F7AE1" w:rsidRDefault="00D30F4E" w:rsidP="005F7AE1">
      <w:pPr>
        <w:jc w:val="center"/>
        <w:rPr>
          <w:rFonts w:asciiTheme="minorEastAsia" w:hAnsiTheme="minorEastAsia"/>
          <w:sz w:val="36"/>
          <w:szCs w:val="28"/>
        </w:rPr>
      </w:pPr>
      <w:r w:rsidRPr="005F7AE1">
        <w:rPr>
          <w:rFonts w:asciiTheme="minorEastAsia" w:hAnsiTheme="minorEastAsia" w:hint="eastAsia"/>
          <w:sz w:val="36"/>
          <w:szCs w:val="28"/>
        </w:rPr>
        <w:t>Q=</w:t>
      </w:r>
      <w:r w:rsidRPr="005F7AE1">
        <w:rPr>
          <w:rFonts w:asciiTheme="minorEastAsia" w:hAnsiTheme="minorEastAsia"/>
          <w:position w:val="-24"/>
          <w:sz w:val="36"/>
          <w:szCs w:val="28"/>
        </w:rPr>
        <w:object w:dxaOrig="420" w:dyaOrig="620">
          <v:shape id="_x0000_i1050" type="#_x0000_t75" style="width:21pt;height:30.75pt" o:ole="">
            <v:imagedata r:id="rId53" o:title=""/>
          </v:shape>
          <o:OLEObject Type="Embed" ProgID="Equation.3" ShapeID="_x0000_i1050" DrawAspect="Content" ObjectID="_1451371504" r:id="rId54"/>
        </w:object>
      </w:r>
      <w:r w:rsidRPr="005F7AE1">
        <w:rPr>
          <w:rFonts w:asciiTheme="minorEastAsia" w:hAnsiTheme="minorEastAsia" w:hint="eastAsia"/>
          <w:sz w:val="36"/>
          <w:szCs w:val="28"/>
        </w:rPr>
        <w:t>=</w:t>
      </w:r>
      <w:r w:rsidRPr="005F7AE1">
        <w:rPr>
          <w:rFonts w:asciiTheme="minorEastAsia" w:hAnsiTheme="minorEastAsia"/>
          <w:position w:val="-28"/>
          <w:sz w:val="36"/>
          <w:szCs w:val="28"/>
        </w:rPr>
        <w:object w:dxaOrig="1780" w:dyaOrig="1100">
          <v:shape id="_x0000_i1051" type="#_x0000_t75" style="width:89.25pt;height:54.75pt" o:ole="">
            <v:imagedata r:id="rId55" o:title=""/>
          </v:shape>
          <o:OLEObject Type="Embed" ProgID="Equation.3" ShapeID="_x0000_i1051" DrawAspect="Content" ObjectID="_1451371505" r:id="rId56"/>
        </w:object>
      </w:r>
      <w:r w:rsidR="009D09DA" w:rsidRPr="005F7AE1">
        <w:rPr>
          <w:rFonts w:asciiTheme="minorEastAsia" w:hAnsiTheme="minorEastAsia"/>
          <w:position w:val="-6"/>
          <w:sz w:val="36"/>
          <w:szCs w:val="28"/>
        </w:rPr>
        <w:object w:dxaOrig="700" w:dyaOrig="279">
          <v:shape id="_x0000_i1052" type="#_x0000_t75" style="width:35.25pt;height:14.25pt" o:ole="">
            <v:imagedata r:id="rId57" o:title=""/>
          </v:shape>
          <o:OLEObject Type="Embed" ProgID="Equation.3" ShapeID="_x0000_i1052" DrawAspect="Content" ObjectID="_1451371506" r:id="rId58"/>
        </w:object>
      </w:r>
      <w:r w:rsidR="00803A7E" w:rsidRPr="005F7AE1">
        <w:rPr>
          <w:rFonts w:asciiTheme="minorEastAsia" w:hAnsiTheme="minorEastAsia" w:hint="eastAsia"/>
          <w:sz w:val="36"/>
          <w:szCs w:val="28"/>
        </w:rPr>
        <w:t>.</w:t>
      </w:r>
    </w:p>
    <w:p w:rsidR="00B153EC" w:rsidRDefault="00D30F4E" w:rsidP="00A33D68">
      <w:pPr>
        <w:rPr>
          <w:rFonts w:asciiTheme="minorEastAsia" w:hAnsiTheme="minorEastAsia"/>
          <w:sz w:val="28"/>
          <w:szCs w:val="28"/>
        </w:rPr>
      </w:pPr>
      <w:r>
        <w:rPr>
          <w:rFonts w:asciiTheme="minorEastAsia" w:hAnsiTheme="minorEastAsia" w:hint="eastAsia"/>
          <w:sz w:val="28"/>
          <w:szCs w:val="28"/>
        </w:rPr>
        <w:t>(3)</w:t>
      </w:r>
      <w:r w:rsidR="00AD3181">
        <w:rPr>
          <w:rFonts w:asciiTheme="minorEastAsia" w:hAnsiTheme="minorEastAsia" w:hint="eastAsia"/>
          <w:sz w:val="28"/>
          <w:szCs w:val="28"/>
        </w:rPr>
        <w:t>正八边形的分布</w:t>
      </w:r>
    </w:p>
    <w:p w:rsidR="00AD3181" w:rsidRPr="00AE77FA" w:rsidRDefault="00050FD3" w:rsidP="00A33D68">
      <w:pPr>
        <w:rPr>
          <w:rFonts w:asciiTheme="minorEastAsia" w:hAnsiTheme="minorEastAsia"/>
          <w:sz w:val="28"/>
          <w:szCs w:val="28"/>
        </w:rPr>
      </w:pPr>
      <w:r w:rsidRPr="00050FD3">
        <w:rPr>
          <w:noProof/>
        </w:rPr>
        <w:pict>
          <v:group id="_x0000_s2429" style="position:absolute;left:0;text-align:left;margin-left:60.35pt;margin-top:24pt;width:211.75pt;height:198.75pt;z-index:251782144" coordorigin="4356,11550" coordsize="3384,3225">
            <v:group id="_x0000_s2361" style="position:absolute;left:4449;top:11625;width:1641;height:1575" coordorigin="4265,11040" coordsize="4181,4357">
              <v:shapetype id="_x0000_t32" coordsize="21600,21600" o:spt="32" o:oned="t" path="m,l21600,21600e" filled="f">
                <v:path arrowok="t" fillok="f" o:connecttype="none"/>
                <o:lock v:ext="edit" shapetype="t"/>
              </v:shapetype>
              <v:shape id="_x0000_s2362" type="#_x0000_t32" style="position:absolute;left:4287;top:14058;width:1341;height:1339" o:connectortype="straight" strokecolor="#0070c0" strokeweight="3pt">
                <v:shadow type="perspective" color="#205867 [1608]" opacity=".5" offset="1pt" offset2="-1pt"/>
              </v:shape>
              <v:shape id="_x0000_s2363" type="#_x0000_t32" style="position:absolute;left:8446;top:12300;width:0;height:1717" o:connectortype="straight" strokecolor="#0070c0" strokeweight="3pt">
                <v:shadow type="perspective" color="#205867 [1608]" opacity=".5" offset="1pt" offset2="-1pt"/>
              </v:shape>
              <v:shape id="_x0000_s2364" type="#_x0000_t32" style="position:absolute;left:7145;top:11040;width:1301;height:1260" o:connectortype="straight" strokecolor="#0070c0" strokeweight="3pt">
                <v:shadow type="perspective" color="#205867 [1608]" opacity=".5" offset="1pt" offset2="-1pt"/>
              </v:shape>
              <v:shape id="_x0000_s2365" type="#_x0000_t32" style="position:absolute;left:7214;top:14017;width:1232;height:1380;flip:x" o:connectortype="straight" strokecolor="#0070c0" strokeweight="3pt">
                <v:shadow type="perspective" color="#205867 [1608]" opacity=".5" offset="1pt" offset2="-1pt"/>
              </v:shape>
              <v:shape id="_x0000_s2366" type="#_x0000_t32" style="position:absolute;left:5628;top:15397;width:1602;height:0" o:connectortype="straight" strokecolor="#0070c0" strokeweight="3pt">
                <v:shadow type="perspective" color="#205867 [1608]" opacity=".5" offset="1pt" offset2="-1pt"/>
              </v:shape>
              <v:shape id="_x0000_s2367" type="#_x0000_t32" style="position:absolute;left:5599;top:11040;width:1578;height:0" o:connectortype="straight" strokecolor="#0070c0" strokeweight="3pt">
                <v:shadow type="perspective" color="#205867 [1608]" opacity=".5" offset="1pt" offset2="-1pt"/>
              </v:shape>
              <v:shape id="_x0000_s2368" type="#_x0000_t32" style="position:absolute;left:4265;top:11040;width:1334;height:1260;flip:y" o:connectortype="straight" strokecolor="#0070c0" strokeweight="3pt">
                <v:shadow type="perspective" color="#205867 [1608]" opacity=".5" offset="1pt" offset2="-1pt"/>
              </v:shape>
              <v:shape id="_x0000_s2369" type="#_x0000_t32" style="position:absolute;left:4265;top:12300;width:22;height:1799" o:connectortype="straight" strokecolor="#0070c0" strokeweight="3pt">
                <v:shadow type="perspective" color="#205867 [1608]" opacity=".5" offset="1pt" offset2="-1pt"/>
              </v:shape>
            </v:group>
            <v:group id="_x0000_s2401" style="position:absolute;left:6090;top:11625;width:1641;height:1575" coordorigin="4265,11040" coordsize="4181,4357">
              <v:shape id="_x0000_s2402" type="#_x0000_t32" style="position:absolute;left:4287;top:14058;width:1341;height:1339" o:connectortype="straight" strokecolor="#0070c0" strokeweight="3pt">
                <v:shadow type="perspective" color="#205867 [1608]" opacity=".5" offset="1pt" offset2="-1pt"/>
              </v:shape>
              <v:shape id="_x0000_s2403" type="#_x0000_t32" style="position:absolute;left:8446;top:12300;width:0;height:1717" o:connectortype="straight" strokecolor="#0070c0" strokeweight="3pt">
                <v:shadow type="perspective" color="#205867 [1608]" opacity=".5" offset="1pt" offset2="-1pt"/>
              </v:shape>
              <v:shape id="_x0000_s2404" type="#_x0000_t32" style="position:absolute;left:7145;top:11040;width:1301;height:1260" o:connectortype="straight" strokecolor="#0070c0" strokeweight="3pt">
                <v:shadow type="perspective" color="#205867 [1608]" opacity=".5" offset="1pt" offset2="-1pt"/>
              </v:shape>
              <v:shape id="_x0000_s2405" type="#_x0000_t32" style="position:absolute;left:7214;top:14017;width:1232;height:1380;flip:x" o:connectortype="straight" strokecolor="#0070c0" strokeweight="3pt">
                <v:shadow type="perspective" color="#205867 [1608]" opacity=".5" offset="1pt" offset2="-1pt"/>
              </v:shape>
              <v:shape id="_x0000_s2406" type="#_x0000_t32" style="position:absolute;left:5628;top:15397;width:1602;height:0" o:connectortype="straight" strokecolor="#0070c0" strokeweight="3pt">
                <v:shadow type="perspective" color="#205867 [1608]" opacity=".5" offset="1pt" offset2="-1pt"/>
              </v:shape>
              <v:shape id="_x0000_s2407" type="#_x0000_t32" style="position:absolute;left:5599;top:11040;width:1578;height:0" o:connectortype="straight" strokecolor="#0070c0" strokeweight="3pt">
                <v:shadow type="perspective" color="#205867 [1608]" opacity=".5" offset="1pt" offset2="-1pt"/>
              </v:shape>
              <v:shape id="_x0000_s2408" type="#_x0000_t32" style="position:absolute;left:4265;top:11040;width:1334;height:1260;flip:y" o:connectortype="straight" strokecolor="#0070c0" strokeweight="3pt">
                <v:shadow type="perspective" color="#205867 [1608]" opacity=".5" offset="1pt" offset2="-1pt"/>
              </v:shape>
              <v:shape id="_x0000_s2409" type="#_x0000_t32" style="position:absolute;left:4265;top:12300;width:22;height:1799" o:connectortype="straight" strokecolor="#0070c0" strokeweight="3pt">
                <v:shadow type="perspective" color="#205867 [1608]" opacity=".5" offset="1pt" offset2="-1pt"/>
              </v:shape>
            </v:group>
            <v:group id="_x0000_s2410" style="position:absolute;left:4449;top:13200;width:1641;height:1575" coordorigin="4265,11040" coordsize="4181,4357">
              <v:shape id="_x0000_s2411" type="#_x0000_t32" style="position:absolute;left:4287;top:14058;width:1341;height:1339" o:connectortype="straight" strokecolor="#0070c0" strokeweight="3pt">
                <v:shadow type="perspective" color="#205867 [1608]" opacity=".5" offset="1pt" offset2="-1pt"/>
              </v:shape>
              <v:shape id="_x0000_s2412" type="#_x0000_t32" style="position:absolute;left:8446;top:12300;width:0;height:1717" o:connectortype="straight" strokecolor="#0070c0" strokeweight="3pt">
                <v:shadow type="perspective" color="#205867 [1608]" opacity=".5" offset="1pt" offset2="-1pt"/>
              </v:shape>
              <v:shape id="_x0000_s2413" type="#_x0000_t32" style="position:absolute;left:7145;top:11040;width:1301;height:1260" o:connectortype="straight" strokecolor="#0070c0" strokeweight="3pt">
                <v:shadow type="perspective" color="#205867 [1608]" opacity=".5" offset="1pt" offset2="-1pt"/>
              </v:shape>
              <v:shape id="_x0000_s2414" type="#_x0000_t32" style="position:absolute;left:7214;top:14017;width:1232;height:1380;flip:x" o:connectortype="straight" strokecolor="#0070c0" strokeweight="3pt">
                <v:shadow type="perspective" color="#205867 [1608]" opacity=".5" offset="1pt" offset2="-1pt"/>
              </v:shape>
              <v:shape id="_x0000_s2415" type="#_x0000_t32" style="position:absolute;left:5628;top:15397;width:1602;height:0" o:connectortype="straight" strokecolor="#0070c0" strokeweight="3pt">
                <v:shadow type="perspective" color="#205867 [1608]" opacity=".5" offset="1pt" offset2="-1pt"/>
              </v:shape>
              <v:shape id="_x0000_s2416" type="#_x0000_t32" style="position:absolute;left:5599;top:11040;width:1578;height:0" o:connectortype="straight" strokecolor="#0070c0" strokeweight="3pt">
                <v:shadow type="perspective" color="#205867 [1608]" opacity=".5" offset="1pt" offset2="-1pt"/>
              </v:shape>
              <v:shape id="_x0000_s2417" type="#_x0000_t32" style="position:absolute;left:4265;top:11040;width:1334;height:1260;flip:y" o:connectortype="straight" strokecolor="#0070c0" strokeweight="3pt">
                <v:shadow type="perspective" color="#205867 [1608]" opacity=".5" offset="1pt" offset2="-1pt"/>
              </v:shape>
              <v:shape id="_x0000_s2418" type="#_x0000_t32" style="position:absolute;left:4265;top:12300;width:22;height:1799" o:connectortype="straight" strokecolor="#0070c0" strokeweight="3pt">
                <v:shadow type="perspective" color="#205867 [1608]" opacity=".5" offset="1pt" offset2="-1pt"/>
              </v:shape>
            </v:group>
            <v:group id="_x0000_s2419" style="position:absolute;left:6099;top:13200;width:1641;height:1575" coordorigin="4265,11040" coordsize="4181,4357">
              <v:shape id="_x0000_s2420" type="#_x0000_t32" style="position:absolute;left:4287;top:14058;width:1341;height:1339" o:connectortype="straight" strokecolor="#0070c0" strokeweight="3pt">
                <v:shadow type="perspective" color="#205867 [1608]" opacity=".5" offset="1pt" offset2="-1pt"/>
              </v:shape>
              <v:shape id="_x0000_s2421" type="#_x0000_t32" style="position:absolute;left:8446;top:12300;width:0;height:1717" o:connectortype="straight" strokecolor="#0070c0" strokeweight="3pt">
                <v:shadow type="perspective" color="#205867 [1608]" opacity=".5" offset="1pt" offset2="-1pt"/>
              </v:shape>
              <v:shape id="_x0000_s2422" type="#_x0000_t32" style="position:absolute;left:7145;top:11040;width:1301;height:1260" o:connectortype="straight" strokecolor="#0070c0" strokeweight="3pt">
                <v:shadow type="perspective" color="#205867 [1608]" opacity=".5" offset="1pt" offset2="-1pt"/>
              </v:shape>
              <v:shape id="_x0000_s2423" type="#_x0000_t32" style="position:absolute;left:7214;top:14017;width:1232;height:1380;flip:x" o:connectortype="straight" strokecolor="#0070c0" strokeweight="3pt">
                <v:shadow type="perspective" color="#205867 [1608]" opacity=".5" offset="1pt" offset2="-1pt"/>
              </v:shape>
              <v:shape id="_x0000_s2424" type="#_x0000_t32" style="position:absolute;left:5628;top:15397;width:1602;height:0" o:connectortype="straight" strokecolor="#0070c0" strokeweight="3pt">
                <v:shadow type="perspective" color="#205867 [1608]" opacity=".5" offset="1pt" offset2="-1pt"/>
              </v:shape>
              <v:shape id="_x0000_s2425" type="#_x0000_t32" style="position:absolute;left:5599;top:11040;width:1578;height:0" o:connectortype="straight" strokecolor="#0070c0" strokeweight="3pt">
                <v:shadow type="perspective" color="#205867 [1608]" opacity=".5" offset="1pt" offset2="-1pt"/>
              </v:shape>
              <v:shape id="_x0000_s2426" type="#_x0000_t32" style="position:absolute;left:4265;top:11040;width:1334;height:1260;flip:y" o:connectortype="straight" strokecolor="#0070c0" strokeweight="3pt">
                <v:shadow type="perspective" color="#205867 [1608]" opacity=".5" offset="1pt" offset2="-1pt"/>
              </v:shape>
              <v:shape id="_x0000_s2427" type="#_x0000_t32" style="position:absolute;left:4265;top:12300;width:22;height:1799" o:connectortype="straight" strokecolor="#0070c0" strokeweight="3pt">
                <v:shadow type="perspective" color="#205867 [1608]" opacity=".5" offset="1pt" offset2="-1pt"/>
              </v:shape>
            </v:group>
            <v:rect id="_x0000_s2428" style="position:absolute;left:4356;top:11550;width:3384;height:3225" filled="f" strokecolor="#ffc000" strokeweight="2.25pt"/>
          </v:group>
        </w:pict>
      </w:r>
    </w:p>
    <w:p w:rsidR="00B153EC" w:rsidRDefault="00B153EC" w:rsidP="00A33D68">
      <w:pPr>
        <w:rPr>
          <w:rFonts w:asciiTheme="minorEastAsia" w:hAnsiTheme="minorEastAsia"/>
          <w:sz w:val="28"/>
          <w:szCs w:val="28"/>
        </w:rPr>
      </w:pPr>
    </w:p>
    <w:p w:rsidR="00A33D68" w:rsidRDefault="00A33D68" w:rsidP="00A33D68">
      <w:pPr>
        <w:rPr>
          <w:rFonts w:asciiTheme="minorEastAsia" w:hAnsiTheme="minorEastAsia"/>
          <w:sz w:val="28"/>
          <w:szCs w:val="28"/>
        </w:rPr>
      </w:pPr>
    </w:p>
    <w:p w:rsidR="00A33D68" w:rsidRPr="003B6641" w:rsidRDefault="00A33D68" w:rsidP="00A33D68">
      <w:pPr>
        <w:rPr>
          <w:rFonts w:asciiTheme="minorEastAsia" w:hAnsiTheme="minorEastAsia"/>
          <w:sz w:val="28"/>
          <w:szCs w:val="28"/>
        </w:rPr>
      </w:pPr>
    </w:p>
    <w:p w:rsidR="00A33D68" w:rsidRDefault="00A33D68" w:rsidP="00A33D68">
      <w:pPr>
        <w:rPr>
          <w:rFonts w:asciiTheme="minorEastAsia" w:hAnsiTheme="minorEastAsia"/>
          <w:sz w:val="28"/>
          <w:szCs w:val="28"/>
        </w:rPr>
      </w:pPr>
    </w:p>
    <w:p w:rsidR="00A33D68" w:rsidRPr="00A33D68" w:rsidRDefault="00A33D68" w:rsidP="00A33D68">
      <w:pPr>
        <w:rPr>
          <w:rFonts w:asciiTheme="minorEastAsia" w:hAnsiTheme="minorEastAsia"/>
          <w:sz w:val="28"/>
          <w:szCs w:val="28"/>
        </w:rPr>
      </w:pPr>
    </w:p>
    <w:p w:rsidR="0009311A" w:rsidRDefault="0009311A"/>
    <w:p w:rsidR="00903EE7" w:rsidRDefault="00903EE7"/>
    <w:p w:rsidR="00903EE7" w:rsidRDefault="00903EE7"/>
    <w:p w:rsidR="00903EE7" w:rsidRDefault="00903EE7"/>
    <w:p w:rsidR="0009311A" w:rsidRPr="00D0787B" w:rsidRDefault="00333060" w:rsidP="0009311A">
      <w:pPr>
        <w:rPr>
          <w:rFonts w:asciiTheme="minorEastAsia" w:hAnsiTheme="minorEastAsia"/>
          <w:sz w:val="28"/>
          <w:szCs w:val="28"/>
        </w:rPr>
      </w:pPr>
      <w:r w:rsidRPr="00D0787B">
        <w:rPr>
          <w:rFonts w:asciiTheme="minorEastAsia" w:hAnsiTheme="minorEastAsia" w:hint="eastAsia"/>
          <w:sz w:val="28"/>
          <w:szCs w:val="28"/>
        </w:rPr>
        <w:t>对于正八边形：</w:t>
      </w:r>
    </w:p>
    <w:p w:rsidR="00333060" w:rsidRPr="0047247C" w:rsidRDefault="00333060" w:rsidP="005F7AE1">
      <w:pPr>
        <w:jc w:val="center"/>
        <w:rPr>
          <w:sz w:val="36"/>
          <w:lang w:val="es-ES"/>
        </w:rPr>
      </w:pPr>
      <w:r w:rsidRPr="0047247C">
        <w:rPr>
          <w:rFonts w:hint="eastAsia"/>
          <w:sz w:val="36"/>
          <w:lang w:val="es-ES"/>
        </w:rPr>
        <w:t>m=[</w:t>
      </w:r>
      <w:r w:rsidRPr="005F7AE1">
        <w:rPr>
          <w:position w:val="-94"/>
          <w:sz w:val="36"/>
        </w:rPr>
        <w:object w:dxaOrig="1180" w:dyaOrig="1320">
          <v:shape id="_x0000_i1053" type="#_x0000_t75" style="width:59.25pt;height:66pt" o:ole="">
            <v:imagedata r:id="rId59" o:title=""/>
          </v:shape>
          <o:OLEObject Type="Embed" ProgID="Equation.3" ShapeID="_x0000_i1053" DrawAspect="Content" ObjectID="_1451371507" r:id="rId60"/>
        </w:object>
      </w:r>
      <w:r w:rsidRPr="0047247C">
        <w:rPr>
          <w:rFonts w:hint="eastAsia"/>
          <w:sz w:val="36"/>
          <w:lang w:val="es-ES"/>
        </w:rPr>
        <w:t>],</w:t>
      </w:r>
    </w:p>
    <w:p w:rsidR="00333060" w:rsidRPr="0047247C" w:rsidRDefault="005F7AE1" w:rsidP="005F7AE1">
      <w:pPr>
        <w:rPr>
          <w:sz w:val="36"/>
          <w:lang w:val="es-ES"/>
        </w:rPr>
      </w:pPr>
      <w:r w:rsidRPr="0047247C">
        <w:rPr>
          <w:rFonts w:hint="eastAsia"/>
          <w:sz w:val="36"/>
          <w:lang w:val="es-ES"/>
        </w:rPr>
        <w:t xml:space="preserve">                  </w:t>
      </w:r>
      <w:r w:rsidR="00333060" w:rsidRPr="0047247C">
        <w:rPr>
          <w:rFonts w:hint="eastAsia"/>
          <w:sz w:val="36"/>
          <w:lang w:val="es-ES"/>
        </w:rPr>
        <w:t>p=[</w:t>
      </w:r>
      <w:r w:rsidR="00333060" w:rsidRPr="005F7AE1">
        <w:rPr>
          <w:position w:val="-94"/>
          <w:sz w:val="36"/>
        </w:rPr>
        <w:object w:dxaOrig="1180" w:dyaOrig="1320">
          <v:shape id="_x0000_i1054" type="#_x0000_t75" style="width:59.25pt;height:66pt" o:ole="">
            <v:imagedata r:id="rId59" o:title=""/>
          </v:shape>
          <o:OLEObject Type="Embed" ProgID="Equation.3" ShapeID="_x0000_i1054" DrawAspect="Content" ObjectID="_1451371508" r:id="rId61"/>
        </w:object>
      </w:r>
      <w:r w:rsidR="00333060" w:rsidRPr="0047247C">
        <w:rPr>
          <w:rFonts w:hint="eastAsia"/>
          <w:sz w:val="36"/>
          <w:lang w:val="es-ES"/>
        </w:rPr>
        <w:t>],</w:t>
      </w:r>
    </w:p>
    <w:p w:rsidR="00333060" w:rsidRPr="0047247C" w:rsidRDefault="00333060" w:rsidP="0009311A">
      <w:pPr>
        <w:rPr>
          <w:sz w:val="36"/>
          <w:lang w:val="es-ES"/>
        </w:rPr>
      </w:pPr>
      <w:r w:rsidRPr="005F7AE1">
        <w:rPr>
          <w:rFonts w:asciiTheme="minorEastAsia" w:hAnsiTheme="minorEastAsia" w:hint="eastAsia"/>
          <w:sz w:val="48"/>
          <w:szCs w:val="28"/>
        </w:rPr>
        <w:lastRenderedPageBreak/>
        <w:t>于是</w:t>
      </w:r>
      <w:r w:rsidRPr="0047247C">
        <w:rPr>
          <w:rFonts w:asciiTheme="minorEastAsia" w:hAnsiTheme="minorEastAsia" w:hint="eastAsia"/>
          <w:sz w:val="48"/>
          <w:szCs w:val="28"/>
          <w:lang w:val="es-ES"/>
        </w:rPr>
        <w:t>：</w:t>
      </w:r>
      <w:r w:rsidRPr="0047247C">
        <w:rPr>
          <w:rFonts w:hint="eastAsia"/>
          <w:sz w:val="36"/>
          <w:lang w:val="es-ES"/>
        </w:rPr>
        <w:t>N=mp=[</w:t>
      </w:r>
      <w:r w:rsidRPr="008328AA">
        <w:rPr>
          <w:position w:val="-94"/>
          <w:sz w:val="40"/>
        </w:rPr>
        <w:object w:dxaOrig="1180" w:dyaOrig="1320">
          <v:shape id="_x0000_i1055" type="#_x0000_t75" style="width:59.25pt;height:66pt" o:ole="">
            <v:imagedata r:id="rId59" o:title=""/>
          </v:shape>
          <o:OLEObject Type="Embed" ProgID="Equation.3" ShapeID="_x0000_i1055" DrawAspect="Content" ObjectID="_1451371509" r:id="rId62"/>
        </w:object>
      </w:r>
      <w:r w:rsidRPr="0047247C">
        <w:rPr>
          <w:rFonts w:hint="eastAsia"/>
          <w:sz w:val="36"/>
          <w:lang w:val="es-ES"/>
        </w:rPr>
        <w:t>][</w:t>
      </w:r>
      <w:r w:rsidRPr="005F7AE1">
        <w:rPr>
          <w:position w:val="-94"/>
          <w:sz w:val="36"/>
        </w:rPr>
        <w:object w:dxaOrig="1180" w:dyaOrig="1320">
          <v:shape id="_x0000_i1056" type="#_x0000_t75" style="width:59.25pt;height:66pt" o:ole="">
            <v:imagedata r:id="rId59" o:title=""/>
          </v:shape>
          <o:OLEObject Type="Embed" ProgID="Equation.3" ShapeID="_x0000_i1056" DrawAspect="Content" ObjectID="_1451371510" r:id="rId63"/>
        </w:object>
      </w:r>
      <w:r w:rsidRPr="0047247C">
        <w:rPr>
          <w:rFonts w:hint="eastAsia"/>
          <w:sz w:val="36"/>
          <w:lang w:val="es-ES"/>
        </w:rPr>
        <w:t>]=[tan(</w:t>
      </w:r>
      <w:r w:rsidR="00F5339F" w:rsidRPr="005F7AE1">
        <w:rPr>
          <w:position w:val="-24"/>
          <w:sz w:val="36"/>
        </w:rPr>
        <w:object w:dxaOrig="260" w:dyaOrig="620">
          <v:shape id="_x0000_i1057" type="#_x0000_t75" style="width:12.75pt;height:30.75pt" o:ole="">
            <v:imagedata r:id="rId64" o:title=""/>
          </v:shape>
          <o:OLEObject Type="Embed" ProgID="Equation.3" ShapeID="_x0000_i1057" DrawAspect="Content" ObjectID="_1451371511" r:id="rId65"/>
        </w:object>
      </w:r>
      <w:r w:rsidR="00F5339F" w:rsidRPr="0047247C">
        <w:rPr>
          <w:rFonts w:hint="eastAsia"/>
          <w:sz w:val="36"/>
          <w:lang w:val="es-ES"/>
        </w:rPr>
        <w:t>)</w:t>
      </w:r>
      <w:r w:rsidR="00F5339F" w:rsidRPr="005F7AE1">
        <w:rPr>
          <w:position w:val="-24"/>
          <w:sz w:val="36"/>
        </w:rPr>
        <w:object w:dxaOrig="480" w:dyaOrig="660">
          <v:shape id="_x0000_i1058" type="#_x0000_t75" style="width:24pt;height:33pt" o:ole="">
            <v:imagedata r:id="rId66" o:title=""/>
          </v:shape>
          <o:OLEObject Type="Embed" ProgID="Equation.3" ShapeID="_x0000_i1058" DrawAspect="Content" ObjectID="_1451371512" r:id="rId67"/>
        </w:object>
      </w:r>
      <w:r w:rsidR="00F5339F" w:rsidRPr="0047247C">
        <w:rPr>
          <w:rFonts w:hint="eastAsia"/>
          <w:sz w:val="36"/>
          <w:lang w:val="es-ES"/>
        </w:rPr>
        <w:t>],</w:t>
      </w:r>
    </w:p>
    <w:p w:rsidR="00F5339F" w:rsidRPr="00D0787B" w:rsidRDefault="00F5339F" w:rsidP="0009311A">
      <w:pPr>
        <w:rPr>
          <w:sz w:val="24"/>
        </w:rPr>
      </w:pPr>
      <w:r w:rsidRPr="00D0787B">
        <w:rPr>
          <w:rFonts w:asciiTheme="minorEastAsia" w:hAnsiTheme="minorEastAsia" w:hint="eastAsia"/>
          <w:sz w:val="28"/>
          <w:szCs w:val="28"/>
        </w:rPr>
        <w:t>因此：</w:t>
      </w:r>
      <w:r w:rsidRPr="00D0787B">
        <w:rPr>
          <w:rFonts w:hint="eastAsia"/>
          <w:sz w:val="24"/>
        </w:rPr>
        <w:t>Q=</w:t>
      </w:r>
      <w:r w:rsidRPr="00D0787B">
        <w:rPr>
          <w:position w:val="-24"/>
          <w:sz w:val="24"/>
        </w:rPr>
        <w:object w:dxaOrig="420" w:dyaOrig="620">
          <v:shape id="_x0000_i1059" type="#_x0000_t75" style="width:21pt;height:30.75pt" o:ole="">
            <v:imagedata r:id="rId68" o:title=""/>
          </v:shape>
          <o:OLEObject Type="Embed" ProgID="Equation.3" ShapeID="_x0000_i1059" DrawAspect="Content" ObjectID="_1451371513" r:id="rId69"/>
        </w:object>
      </w:r>
      <w:r w:rsidR="00803A7E" w:rsidRPr="00D0787B">
        <w:rPr>
          <w:position w:val="-6"/>
          <w:sz w:val="24"/>
        </w:rPr>
        <w:object w:dxaOrig="700" w:dyaOrig="279">
          <v:shape id="_x0000_i1060" type="#_x0000_t75" style="width:35.25pt;height:14.25pt" o:ole="">
            <v:imagedata r:id="rId70" o:title=""/>
          </v:shape>
          <o:OLEObject Type="Embed" ProgID="Equation.3" ShapeID="_x0000_i1060" DrawAspect="Content" ObjectID="_1451371514" r:id="rId71"/>
        </w:object>
      </w:r>
      <w:r w:rsidRPr="00D0787B">
        <w:rPr>
          <w:rFonts w:hint="eastAsia"/>
          <w:sz w:val="24"/>
        </w:rPr>
        <w:t>.</w:t>
      </w:r>
    </w:p>
    <w:p w:rsidR="00F5339F" w:rsidRPr="00D0787B" w:rsidRDefault="00F5339F" w:rsidP="0009311A">
      <w:pPr>
        <w:rPr>
          <w:rFonts w:asciiTheme="minorEastAsia" w:hAnsiTheme="minorEastAsia"/>
          <w:sz w:val="28"/>
          <w:szCs w:val="28"/>
        </w:rPr>
      </w:pPr>
      <w:r w:rsidRPr="00D0787B">
        <w:rPr>
          <w:rFonts w:asciiTheme="minorEastAsia" w:hAnsiTheme="minorEastAsia" w:hint="eastAsia"/>
          <w:sz w:val="28"/>
          <w:szCs w:val="28"/>
        </w:rPr>
        <w:t>(4)圆形的分布</w:t>
      </w:r>
    </w:p>
    <w:p w:rsidR="00F5339F" w:rsidRPr="00F5339F" w:rsidRDefault="00050FD3" w:rsidP="0009311A">
      <w:pPr>
        <w:rPr>
          <w:rFonts w:asciiTheme="minorEastAsia" w:hAnsiTheme="minorEastAsia"/>
          <w:sz w:val="28"/>
          <w:szCs w:val="28"/>
        </w:rPr>
      </w:pPr>
      <w:r w:rsidRPr="00050FD3">
        <w:rPr>
          <w:noProof/>
        </w:rPr>
        <w:pict>
          <v:group id="_x0000_s2351" style="position:absolute;left:0;text-align:left;margin-left:92.8pt;margin-top:24.1pt;width:258.75pt;height:176.35pt;z-index:251760640" coordorigin="6613,5890" coordsize="4292,2919">
            <v:rect id="_x0000_s2352" style="position:absolute;left:6613;top:5890;width:4292;height:2919" strokecolor="#ffc000" strokeweight="2.25pt"/>
            <v:oval id="_x0000_s2353" style="position:absolute;left:6639;top:5949;width:1341;height:1421" fillcolor="#4bacc6 [3208]" strokecolor="#0070c0" strokeweight="3pt">
              <v:shadow on="t" type="perspective" color="#205867 [1608]" opacity=".5" offset="1pt" offset2="-1pt"/>
            </v:oval>
            <v:oval id="_x0000_s2354" style="position:absolute;left:7980;top:5949;width:1414;height:1421" fillcolor="#4bacc6 [3208]" strokecolor="#0070c0" strokeweight="3pt">
              <v:shadow on="t" type="perspective" color="#205867 [1608]" opacity=".5" offset="1pt" offset2="-1pt"/>
            </v:oval>
            <v:oval id="_x0000_s2355" style="position:absolute;left:9412;top:5949;width:1376;height:1421" fillcolor="#4bacc6 [3208]" strokecolor="#0070c0" strokeweight="3pt">
              <v:shadow on="t" type="perspective" color="#205867 [1608]" opacity=".5" offset="1pt" offset2="-1pt"/>
            </v:oval>
            <v:oval id="_x0000_s2356" style="position:absolute;left:6639;top:7363;width:1341;height:1421" fillcolor="#4bacc6 [3208]" strokecolor="#0070c0" strokeweight="3pt">
              <v:shadow on="t" type="perspective" color="#205867 [1608]" opacity=".5" offset="1pt" offset2="-1pt"/>
            </v:oval>
            <v:oval id="_x0000_s2357" style="position:absolute;left:7980;top:7363;width:1414;height:1421" fillcolor="#4bacc6 [3208]" strokecolor="#0070c0" strokeweight="3pt">
              <v:shadow on="t" type="perspective" color="#205867 [1608]" opacity=".5" offset="1pt" offset2="-1pt"/>
            </v:oval>
            <v:oval id="_x0000_s2358" style="position:absolute;left:9412;top:7363;width:1376;height:1421" fillcolor="#4bacc6 [3208]" strokecolor="#0070c0" strokeweight="3pt">
              <v:shadow on="t" type="perspective" color="#205867 [1608]" opacity=".5" offset="1pt" offset2="-1pt"/>
            </v:oval>
          </v:group>
        </w:pict>
      </w:r>
    </w:p>
    <w:p w:rsidR="0009311A" w:rsidRPr="0009311A" w:rsidRDefault="0009311A" w:rsidP="0009311A"/>
    <w:p w:rsidR="0009311A" w:rsidRPr="0009311A" w:rsidRDefault="0009311A" w:rsidP="0009311A"/>
    <w:p w:rsidR="0009311A" w:rsidRPr="0009311A" w:rsidRDefault="0009311A" w:rsidP="0009311A"/>
    <w:p w:rsidR="0009311A" w:rsidRPr="0009311A" w:rsidRDefault="0009311A" w:rsidP="0009311A"/>
    <w:p w:rsidR="0009311A" w:rsidRPr="0009311A" w:rsidRDefault="0009311A" w:rsidP="0009311A"/>
    <w:p w:rsidR="0009311A" w:rsidRPr="0009311A" w:rsidRDefault="0009311A" w:rsidP="0009311A"/>
    <w:p w:rsidR="0009311A" w:rsidRPr="0009311A" w:rsidRDefault="0009311A" w:rsidP="0009311A"/>
    <w:p w:rsidR="0009311A" w:rsidRPr="0009311A" w:rsidRDefault="0009311A" w:rsidP="0009311A"/>
    <w:p w:rsidR="0009311A" w:rsidRPr="0009311A" w:rsidRDefault="0009311A" w:rsidP="0009311A"/>
    <w:p w:rsidR="0009311A" w:rsidRPr="0009311A" w:rsidRDefault="0009311A" w:rsidP="0009311A"/>
    <w:p w:rsidR="0009311A" w:rsidRPr="0009311A" w:rsidRDefault="0009311A" w:rsidP="0009311A"/>
    <w:p w:rsidR="0009311A" w:rsidRPr="0009311A" w:rsidRDefault="0009311A" w:rsidP="0009311A"/>
    <w:p w:rsidR="0009311A" w:rsidRPr="0009311A" w:rsidRDefault="00050FD3" w:rsidP="0009311A">
      <w:r>
        <w:rPr>
          <w:noProof/>
        </w:rPr>
        <w:pict>
          <v:group id="_x0000_s2359" style="position:absolute;left:0;text-align:left;margin-left:91.65pt;margin-top:14.75pt;width:259.9pt;height:192.9pt;z-index:251774976" coordorigin="2893,3099" coordsize="4829,4034">
            <v:rect id="_x0000_s2065" style="position:absolute;left:2915;top:3099;width:4807;height:4034" o:regroupid="5" strokecolor="#ffc000" strokeweight="2.25pt"/>
            <v:oval id="_x0000_s2066" style="position:absolute;left:2915;top:3102;width:1337;height:1462" o:regroupid="5" fillcolor="#4bacc6 [3208]" strokecolor="#0070c0" strokeweight="3pt">
              <v:shadow on="t" type="perspective" color="#205867 [1608]" opacity=".5" offset="1pt" offset2="-1pt"/>
            </v:oval>
            <v:oval id="_x0000_s2067" style="position:absolute;left:4252;top:3102;width:1412;height:1462" o:regroupid="5" fillcolor="#4bacc6 [3208]" strokecolor="#0070c0" strokeweight="3pt">
              <v:shadow on="t" type="perspective" color="#205867 [1608]" opacity=".5" offset="1pt" offset2="-1pt"/>
            </v:oval>
            <v:oval id="_x0000_s2069" style="position:absolute;left:5682;top:3102;width:1373;height:1462" o:regroupid="5" fillcolor="#4bacc6 [3208]" strokecolor="#0070c0" strokeweight="3pt">
              <v:shadow on="t" type="perspective" color="#205867 [1608]" opacity=".5" offset="1pt" offset2="-1pt"/>
            </v:oval>
            <v:oval id="_x0000_s2070" style="position:absolute;left:2893;top:5670;width:1338;height:1463" o:regroupid="5" fillcolor="#4bacc6 [3208]" strokecolor="#0070c0" strokeweight="3pt">
              <v:shadow on="t" type="perspective" color="#205867 [1608]" opacity=".5" offset="1pt" offset2="-1pt"/>
            </v:oval>
            <v:oval id="_x0000_s2071" style="position:absolute;left:4231;top:5670;width:1412;height:1463" o:regroupid="5" fillcolor="#4bacc6 [3208]" strokecolor="#0070c0" strokeweight="3pt">
              <v:shadow on="t" type="perspective" color="#205867 [1608]" opacity=".5" offset="1pt" offset2="-1pt"/>
            </v:oval>
            <v:oval id="_x0000_s2073" style="position:absolute;left:5660;top:5670;width:1374;height:1463" o:regroupid="5" fillcolor="#4bacc6 [3208]" strokecolor="#0070c0" strokeweight="3pt">
              <v:shadow on="t" type="perspective" color="#205867 [1608]" opacity=".5" offset="1pt" offset2="-1pt"/>
            </v:oval>
            <v:oval id="_x0000_s2079" style="position:absolute;left:3582;top:4382;width:1337;height:1463" o:regroupid="5" fillcolor="#4bacc6 [3208]" strokecolor="#0070c0" strokeweight="3pt">
              <v:shadow on="t" type="perspective" color="#205867 [1608]" opacity=".5" offset="1pt" offset2="-1pt"/>
            </v:oval>
            <v:oval id="_x0000_s2080" style="position:absolute;left:4919;top:4382;width:1412;height:1463" o:regroupid="5" fillcolor="#4bacc6 [3208]" strokecolor="#0070c0" strokeweight="3pt">
              <v:shadow on="t" type="perspective" color="#205867 [1608]" opacity=".5" offset="1pt" offset2="-1pt"/>
            </v:oval>
            <v:oval id="_x0000_s2082" style="position:absolute;left:6349;top:4382;width:1373;height:1463" o:regroupid="5" fillcolor="#4bacc6 [3208]" strokecolor="#0070c0" strokeweight="3pt">
              <v:shadow on="t" type="perspective" color="#205867 [1608]" opacity=".5" offset="1pt" offset2="-1pt"/>
            </v:oval>
          </v:group>
        </w:pict>
      </w:r>
    </w:p>
    <w:p w:rsidR="0009311A" w:rsidRPr="0009311A" w:rsidRDefault="0009311A" w:rsidP="0009311A"/>
    <w:p w:rsidR="0009311A" w:rsidRPr="0009311A" w:rsidRDefault="0009311A" w:rsidP="0009311A"/>
    <w:p w:rsidR="0009311A" w:rsidRDefault="0009311A" w:rsidP="0009311A"/>
    <w:p w:rsidR="0009311A" w:rsidRDefault="0009311A" w:rsidP="0009311A"/>
    <w:p w:rsidR="00281883" w:rsidRDefault="00281883" w:rsidP="0009311A"/>
    <w:p w:rsidR="00281883" w:rsidRDefault="00281883" w:rsidP="0009311A"/>
    <w:p w:rsidR="00281883" w:rsidRDefault="00281883" w:rsidP="0009311A"/>
    <w:p w:rsidR="00281883" w:rsidRDefault="00281883" w:rsidP="0009311A"/>
    <w:p w:rsidR="00281883" w:rsidRDefault="00281883" w:rsidP="0009311A"/>
    <w:p w:rsidR="005B7FF1" w:rsidRDefault="005B7FF1" w:rsidP="0009311A"/>
    <w:p w:rsidR="005B7FF1" w:rsidRDefault="005B7FF1" w:rsidP="0009311A"/>
    <w:p w:rsidR="005B7FF1" w:rsidRDefault="005B7FF1" w:rsidP="0009311A"/>
    <w:p w:rsidR="00BF687A" w:rsidRPr="00BF687A" w:rsidRDefault="0009311A" w:rsidP="00D52E94">
      <w:pPr>
        <w:tabs>
          <w:tab w:val="left" w:pos="803"/>
        </w:tabs>
      </w:pPr>
      <w:r>
        <w:tab/>
      </w:r>
    </w:p>
    <w:p w:rsidR="00BF687A" w:rsidRPr="00D0787B" w:rsidRDefault="00F5339F" w:rsidP="00BF687A">
      <w:pPr>
        <w:rPr>
          <w:rFonts w:asciiTheme="minorEastAsia" w:hAnsiTheme="minorEastAsia"/>
          <w:sz w:val="28"/>
          <w:szCs w:val="28"/>
        </w:rPr>
      </w:pPr>
      <w:r w:rsidRPr="00D0787B">
        <w:rPr>
          <w:rFonts w:asciiTheme="minorEastAsia" w:hAnsiTheme="minorEastAsia" w:hint="eastAsia"/>
          <w:sz w:val="28"/>
          <w:szCs w:val="28"/>
        </w:rPr>
        <w:t>对于圆形烤盘的分布：每个圆形烤盘的半径</w:t>
      </w:r>
      <w:r w:rsidR="00D0787B" w:rsidRPr="00D0787B">
        <w:rPr>
          <w:rFonts w:asciiTheme="minorEastAsia" w:hAnsiTheme="minorEastAsia" w:hint="eastAsia"/>
          <w:sz w:val="28"/>
          <w:szCs w:val="28"/>
        </w:rPr>
        <w:t>为X，</w:t>
      </w:r>
      <w:r w:rsidR="009D09DA">
        <w:rPr>
          <w:rFonts w:asciiTheme="minorEastAsia" w:hAnsiTheme="minorEastAsia" w:hint="eastAsia"/>
          <w:sz w:val="28"/>
          <w:szCs w:val="28"/>
        </w:rPr>
        <w:t>显然图二中的排列数目比图一中数目多。</w:t>
      </w:r>
    </w:p>
    <w:p w:rsidR="00D0787B" w:rsidRPr="005F7AE1" w:rsidRDefault="005F7AE1" w:rsidP="005F7AE1">
      <w:pPr>
        <w:rPr>
          <w:sz w:val="32"/>
        </w:rPr>
      </w:pPr>
      <w:r>
        <w:rPr>
          <w:rFonts w:hint="eastAsia"/>
          <w:sz w:val="24"/>
        </w:rPr>
        <w:t xml:space="preserve">                        </w:t>
      </w:r>
      <w:r w:rsidR="00D0787B" w:rsidRPr="005F7AE1">
        <w:rPr>
          <w:rFonts w:hint="eastAsia"/>
          <w:sz w:val="32"/>
        </w:rPr>
        <w:t>m=2[</w:t>
      </w:r>
      <w:r w:rsidR="00D0787B" w:rsidRPr="005F7AE1">
        <w:rPr>
          <w:position w:val="-32"/>
          <w:sz w:val="32"/>
        </w:rPr>
        <w:object w:dxaOrig="1120" w:dyaOrig="700">
          <v:shape id="_x0000_i1061" type="#_x0000_t75" style="width:56.25pt;height:35.25pt" o:ole="">
            <v:imagedata r:id="rId72" o:title=""/>
          </v:shape>
          <o:OLEObject Type="Embed" ProgID="Equation.3" ShapeID="_x0000_i1061" DrawAspect="Content" ObjectID="_1451371515" r:id="rId73"/>
        </w:object>
      </w:r>
      <w:r w:rsidR="00D0787B" w:rsidRPr="005F7AE1">
        <w:rPr>
          <w:rFonts w:hint="eastAsia"/>
          <w:sz w:val="32"/>
        </w:rPr>
        <w:t>],</w:t>
      </w:r>
    </w:p>
    <w:p w:rsidR="00D0787B" w:rsidRPr="005F7AE1" w:rsidRDefault="005F7AE1" w:rsidP="005F7AE1">
      <w:pPr>
        <w:rPr>
          <w:sz w:val="32"/>
        </w:rPr>
      </w:pPr>
      <w:r>
        <w:rPr>
          <w:rFonts w:hint="eastAsia"/>
          <w:sz w:val="32"/>
        </w:rPr>
        <w:lastRenderedPageBreak/>
        <w:t xml:space="preserve">                  </w:t>
      </w:r>
      <w:r w:rsidR="00D0787B" w:rsidRPr="005F7AE1">
        <w:rPr>
          <w:rFonts w:hint="eastAsia"/>
          <w:sz w:val="32"/>
        </w:rPr>
        <w:t>P=[</w:t>
      </w:r>
      <w:r w:rsidR="00D0787B" w:rsidRPr="005F7AE1">
        <w:rPr>
          <w:position w:val="-24"/>
          <w:sz w:val="32"/>
        </w:rPr>
        <w:object w:dxaOrig="440" w:dyaOrig="620">
          <v:shape id="_x0000_i1062" type="#_x0000_t75" style="width:21.75pt;height:30.75pt" o:ole="">
            <v:imagedata r:id="rId74" o:title=""/>
          </v:shape>
          <o:OLEObject Type="Embed" ProgID="Equation.3" ShapeID="_x0000_i1062" DrawAspect="Content" ObjectID="_1451371516" r:id="rId75"/>
        </w:object>
      </w:r>
      <w:r w:rsidR="00D0787B" w:rsidRPr="005F7AE1">
        <w:rPr>
          <w:rFonts w:hint="eastAsia"/>
          <w:sz w:val="32"/>
        </w:rPr>
        <w:t>]</w:t>
      </w:r>
      <w:r w:rsidR="00D0787B" w:rsidRPr="005F7AE1">
        <w:rPr>
          <w:sz w:val="32"/>
        </w:rPr>
        <w:t>,</w:t>
      </w:r>
    </w:p>
    <w:p w:rsidR="00D0787B" w:rsidRPr="005F7AE1" w:rsidRDefault="005F7AE1" w:rsidP="005F7AE1">
      <w:pPr>
        <w:jc w:val="center"/>
        <w:rPr>
          <w:sz w:val="32"/>
        </w:rPr>
      </w:pPr>
      <w:r>
        <w:rPr>
          <w:rFonts w:hint="eastAsia"/>
          <w:sz w:val="32"/>
        </w:rPr>
        <w:t xml:space="preserve">           </w:t>
      </w:r>
      <w:r w:rsidR="00D0787B" w:rsidRPr="005F7AE1">
        <w:rPr>
          <w:rFonts w:hint="eastAsia"/>
          <w:sz w:val="32"/>
        </w:rPr>
        <w:t>N=mp=2[</w:t>
      </w:r>
      <w:r w:rsidR="00D0787B" w:rsidRPr="005F7AE1">
        <w:rPr>
          <w:position w:val="-32"/>
          <w:sz w:val="32"/>
        </w:rPr>
        <w:object w:dxaOrig="1380" w:dyaOrig="700">
          <v:shape id="_x0000_i1063" type="#_x0000_t75" style="width:69pt;height:35.25pt" o:ole="">
            <v:imagedata r:id="rId76" o:title=""/>
          </v:shape>
          <o:OLEObject Type="Embed" ProgID="Equation.3" ShapeID="_x0000_i1063" DrawAspect="Content" ObjectID="_1451371517" r:id="rId77"/>
        </w:object>
      </w:r>
      <w:r w:rsidR="00D0787B" w:rsidRPr="005F7AE1">
        <w:rPr>
          <w:rFonts w:hint="eastAsia"/>
          <w:sz w:val="32"/>
        </w:rPr>
        <w:t>]=2[</w:t>
      </w:r>
      <w:r w:rsidR="00D0787B" w:rsidRPr="005F7AE1">
        <w:rPr>
          <w:position w:val="-32"/>
          <w:sz w:val="32"/>
        </w:rPr>
        <w:object w:dxaOrig="1320" w:dyaOrig="740">
          <v:shape id="_x0000_i1064" type="#_x0000_t75" style="width:66pt;height:36.75pt" o:ole="">
            <v:imagedata r:id="rId78" o:title=""/>
          </v:shape>
          <o:OLEObject Type="Embed" ProgID="Equation.3" ShapeID="_x0000_i1064" DrawAspect="Content" ObjectID="_1451371518" r:id="rId79"/>
        </w:object>
      </w:r>
      <w:r w:rsidR="00D0787B" w:rsidRPr="005F7AE1">
        <w:rPr>
          <w:rFonts w:hint="eastAsia"/>
          <w:sz w:val="32"/>
        </w:rPr>
        <w:t>],</w:t>
      </w:r>
    </w:p>
    <w:p w:rsidR="00D0787B" w:rsidRPr="00D0787B" w:rsidRDefault="00D0787B" w:rsidP="00D0787B">
      <w:pPr>
        <w:rPr>
          <w:sz w:val="24"/>
        </w:rPr>
      </w:pPr>
      <w:r w:rsidRPr="00531CF8">
        <w:rPr>
          <w:rFonts w:hint="eastAsia"/>
          <w:sz w:val="24"/>
        </w:rPr>
        <w:t>占用率</w:t>
      </w:r>
      <w:r w:rsidRPr="005F7AE1">
        <w:rPr>
          <w:rFonts w:hint="eastAsia"/>
          <w:sz w:val="32"/>
        </w:rPr>
        <w:t>Q=</w:t>
      </w:r>
      <w:r w:rsidRPr="005F7AE1">
        <w:rPr>
          <w:position w:val="-24"/>
          <w:sz w:val="32"/>
        </w:rPr>
        <w:object w:dxaOrig="420" w:dyaOrig="620">
          <v:shape id="_x0000_i1065" type="#_x0000_t75" style="width:21pt;height:30.75pt" o:ole="">
            <v:imagedata r:id="rId68" o:title=""/>
          </v:shape>
          <o:OLEObject Type="Embed" ProgID="Equation.3" ShapeID="_x0000_i1065" DrawAspect="Content" ObjectID="_1451371519" r:id="rId80"/>
        </w:object>
      </w:r>
      <w:r w:rsidR="00803A7E" w:rsidRPr="005F7AE1">
        <w:rPr>
          <w:position w:val="-6"/>
          <w:sz w:val="32"/>
        </w:rPr>
        <w:object w:dxaOrig="700" w:dyaOrig="279">
          <v:shape id="_x0000_i1066" type="#_x0000_t75" style="width:35.25pt;height:14.25pt" o:ole="">
            <v:imagedata r:id="rId81" o:title=""/>
          </v:shape>
          <o:OLEObject Type="Embed" ProgID="Equation.3" ShapeID="_x0000_i1066" DrawAspect="Content" ObjectID="_1451371520" r:id="rId82"/>
        </w:object>
      </w:r>
      <w:r w:rsidRPr="005F7AE1">
        <w:rPr>
          <w:rFonts w:hint="eastAsia"/>
          <w:sz w:val="32"/>
        </w:rPr>
        <w:t>.</w:t>
      </w:r>
    </w:p>
    <w:p w:rsidR="00BF687A" w:rsidRDefault="00803A7E" w:rsidP="00BF687A">
      <w:pPr>
        <w:rPr>
          <w:rFonts w:asciiTheme="minorEastAsia" w:hAnsiTheme="minorEastAsia"/>
          <w:sz w:val="28"/>
          <w:szCs w:val="28"/>
        </w:rPr>
      </w:pPr>
      <w:r w:rsidRPr="00D52E94">
        <w:rPr>
          <w:rFonts w:asciiTheme="minorEastAsia" w:hAnsiTheme="minorEastAsia" w:hint="eastAsia"/>
          <w:sz w:val="28"/>
          <w:szCs w:val="28"/>
        </w:rPr>
        <w:t>由此，我们比</w:t>
      </w:r>
      <w:r w:rsidR="009D09DA" w:rsidRPr="00D52E94">
        <w:rPr>
          <w:rFonts w:asciiTheme="minorEastAsia" w:hAnsiTheme="minorEastAsia" w:hint="eastAsia"/>
          <w:sz w:val="28"/>
          <w:szCs w:val="28"/>
        </w:rPr>
        <w:t>较四种不同</w:t>
      </w:r>
      <w:r w:rsidRPr="00D52E94">
        <w:rPr>
          <w:rFonts w:asciiTheme="minorEastAsia" w:hAnsiTheme="minorEastAsia" w:hint="eastAsia"/>
          <w:sz w:val="28"/>
          <w:szCs w:val="28"/>
        </w:rPr>
        <w:t>图形</w:t>
      </w:r>
      <w:r w:rsidR="009D09DA" w:rsidRPr="00D52E94">
        <w:rPr>
          <w:rFonts w:asciiTheme="minorEastAsia" w:hAnsiTheme="minorEastAsia" w:hint="eastAsia"/>
          <w:sz w:val="28"/>
          <w:szCs w:val="28"/>
        </w:rPr>
        <w:t>在烤箱平面中数目</w:t>
      </w:r>
      <w:r w:rsidRPr="00D52E94">
        <w:rPr>
          <w:rFonts w:asciiTheme="minorEastAsia" w:hAnsiTheme="minorEastAsia" w:hint="eastAsia"/>
          <w:sz w:val="28"/>
          <w:szCs w:val="28"/>
        </w:rPr>
        <w:t>和占用率，可以容易的得知：矩形（以正方形为例）烤盘在烤箱平面中占用率最高，为100%，而圆形盘占用率最小仅为84%。矩形盘和圆盘分为两个极端</w:t>
      </w:r>
      <w:r w:rsidR="009D09DA" w:rsidRPr="00D52E94">
        <w:rPr>
          <w:rFonts w:asciiTheme="minorEastAsia" w:hAnsiTheme="minorEastAsia" w:hint="eastAsia"/>
          <w:sz w:val="28"/>
          <w:szCs w:val="28"/>
        </w:rPr>
        <w:t>，中间分布着其他图形的数目和占用率。当选用烤箱平面中烤盘的最大数量时，显然矩形(正方形)最大。</w:t>
      </w:r>
    </w:p>
    <w:p w:rsidR="005B7FF1" w:rsidRPr="00D52E94" w:rsidRDefault="005B7FF1" w:rsidP="00BF687A">
      <w:pPr>
        <w:rPr>
          <w:rFonts w:asciiTheme="minorEastAsia" w:hAnsiTheme="minorEastAsia"/>
          <w:sz w:val="28"/>
          <w:szCs w:val="28"/>
        </w:rPr>
      </w:pPr>
    </w:p>
    <w:p w:rsidR="005B7FF1" w:rsidRDefault="005B7FF1" w:rsidP="00F225F5">
      <w:pPr>
        <w:rPr>
          <w:sz w:val="28"/>
          <w:szCs w:val="28"/>
        </w:rPr>
      </w:pPr>
      <w:r>
        <w:rPr>
          <w:rFonts w:hint="eastAsia"/>
          <w:sz w:val="28"/>
          <w:szCs w:val="28"/>
        </w:rPr>
        <w:t xml:space="preserve">4.2.2 </w:t>
      </w:r>
      <w:r>
        <w:rPr>
          <w:rFonts w:hint="eastAsia"/>
          <w:sz w:val="28"/>
          <w:szCs w:val="28"/>
        </w:rPr>
        <w:t>热量的均匀分布</w:t>
      </w:r>
    </w:p>
    <w:p w:rsidR="005B7FF1" w:rsidRDefault="005B7FF1" w:rsidP="00F225F5">
      <w:pPr>
        <w:rPr>
          <w:sz w:val="28"/>
          <w:szCs w:val="28"/>
        </w:rPr>
      </w:pPr>
    </w:p>
    <w:p w:rsidR="00F225F5" w:rsidRDefault="005B7FF1" w:rsidP="00F225F5">
      <w:pPr>
        <w:rPr>
          <w:sz w:val="28"/>
          <w:szCs w:val="28"/>
        </w:rPr>
      </w:pPr>
      <w:r>
        <w:rPr>
          <w:rFonts w:hint="eastAsia"/>
          <w:sz w:val="28"/>
          <w:szCs w:val="28"/>
        </w:rPr>
        <w:t>4.2.3</w:t>
      </w:r>
      <w:r w:rsidR="00F225F5">
        <w:rPr>
          <w:rFonts w:hint="eastAsia"/>
          <w:sz w:val="28"/>
          <w:szCs w:val="28"/>
        </w:rPr>
        <w:t>(</w:t>
      </w:r>
      <w:r w:rsidR="00F225F5">
        <w:rPr>
          <w:rFonts w:hint="eastAsia"/>
          <w:sz w:val="28"/>
          <w:szCs w:val="28"/>
        </w:rPr>
        <w:t>二</w:t>
      </w:r>
      <w:r w:rsidR="00F225F5">
        <w:rPr>
          <w:rFonts w:hint="eastAsia"/>
          <w:sz w:val="28"/>
          <w:szCs w:val="28"/>
        </w:rPr>
        <w:t xml:space="preserve">) </w:t>
      </w:r>
      <w:r w:rsidR="00F225F5">
        <w:rPr>
          <w:rFonts w:hint="eastAsia"/>
          <w:sz w:val="28"/>
          <w:szCs w:val="28"/>
        </w:rPr>
        <w:t>如何得到最佳烤盘</w:t>
      </w:r>
    </w:p>
    <w:p w:rsidR="00F225F5" w:rsidRDefault="00F225F5" w:rsidP="00F225F5">
      <w:pPr>
        <w:rPr>
          <w:sz w:val="28"/>
          <w:szCs w:val="28"/>
        </w:rPr>
      </w:pPr>
      <w:r>
        <w:rPr>
          <w:rFonts w:hint="eastAsia"/>
          <w:sz w:val="28"/>
          <w:szCs w:val="28"/>
        </w:rPr>
        <w:t>从上边两种情况可以分别得到不同形状的烤盘排列在烤炉中时的空间利用率，以及它们各自在达到平衡时的热量分布，同时我们由温度的方差得出温度的分布均匀性。考虑到实际情况中，我们常常既想追求温度的最均匀分布，因为此时得到的蛋糕品味最佳，又想使空间得到最有效利用，不致于资源浪费，显然这两者不能同时满足。这时我们应该考虑针对不同的需要，使用不同形状的烤盘，下面我们来解决这个问题。</w:t>
      </w:r>
    </w:p>
    <w:p w:rsidR="00F225F5" w:rsidRDefault="00F225F5" w:rsidP="00F225F5">
      <w:pPr>
        <w:rPr>
          <w:sz w:val="28"/>
          <w:szCs w:val="28"/>
        </w:rPr>
      </w:pPr>
      <w:bookmarkStart w:id="2" w:name="OLE_LINK3"/>
      <w:bookmarkStart w:id="3" w:name="OLE_LINK4"/>
      <w:r>
        <w:rPr>
          <w:rFonts w:hint="eastAsia"/>
          <w:sz w:val="28"/>
          <w:szCs w:val="28"/>
        </w:rPr>
        <w:t>就像在招聘员工考虑不同因素来为求职者打分一样，我们从温度的均匀分布和空间利用率两方面考察一个烤盘的性能时，可以给以不同的权重</w:t>
      </w:r>
      <w:r>
        <w:rPr>
          <w:rFonts w:hint="eastAsia"/>
          <w:sz w:val="28"/>
          <w:szCs w:val="28"/>
        </w:rPr>
        <w:t>p</w:t>
      </w:r>
      <w:r>
        <w:rPr>
          <w:rFonts w:hint="eastAsia"/>
          <w:sz w:val="28"/>
          <w:szCs w:val="28"/>
        </w:rPr>
        <w:t>与</w:t>
      </w:r>
      <w:r>
        <w:rPr>
          <w:rFonts w:hint="eastAsia"/>
          <w:sz w:val="28"/>
          <w:szCs w:val="28"/>
        </w:rPr>
        <w:t>1-p</w:t>
      </w:r>
      <w:r>
        <w:rPr>
          <w:rFonts w:hint="eastAsia"/>
          <w:sz w:val="28"/>
          <w:szCs w:val="28"/>
        </w:rPr>
        <w:t>，我们将在不同的</w:t>
      </w:r>
      <w:r>
        <w:rPr>
          <w:rFonts w:hint="eastAsia"/>
          <w:sz w:val="28"/>
          <w:szCs w:val="28"/>
        </w:rPr>
        <w:t>p</w:t>
      </w:r>
      <w:r>
        <w:rPr>
          <w:rFonts w:hint="eastAsia"/>
          <w:sz w:val="28"/>
          <w:szCs w:val="28"/>
        </w:rPr>
        <w:t>值下考察不同形状烤盘的性能。</w:t>
      </w:r>
      <w:bookmarkEnd w:id="2"/>
      <w:bookmarkEnd w:id="3"/>
    </w:p>
    <w:p w:rsidR="00F225F5" w:rsidRDefault="00F225F5" w:rsidP="00F225F5">
      <w:pPr>
        <w:rPr>
          <w:sz w:val="28"/>
          <w:szCs w:val="28"/>
        </w:rPr>
      </w:pPr>
      <w:r>
        <w:rPr>
          <w:rFonts w:hint="eastAsia"/>
          <w:sz w:val="28"/>
          <w:szCs w:val="28"/>
        </w:rPr>
        <w:lastRenderedPageBreak/>
        <w:t>为了减少由于方差</w:t>
      </w:r>
      <w:r>
        <w:rPr>
          <w:rFonts w:hint="eastAsia"/>
          <w:sz w:val="28"/>
          <w:szCs w:val="28"/>
        </w:rPr>
        <w:t>S</w:t>
      </w:r>
      <w:r>
        <w:rPr>
          <w:rFonts w:hint="eastAsia"/>
          <w:sz w:val="28"/>
          <w:szCs w:val="28"/>
        </w:rPr>
        <w:t>过大而引起的影响，我们引入了参数</w:t>
      </w:r>
      <w:r>
        <w:rPr>
          <w:rFonts w:hint="eastAsia"/>
          <w:sz w:val="28"/>
          <w:szCs w:val="28"/>
        </w:rPr>
        <w:t>U</w:t>
      </w:r>
      <w:r>
        <w:rPr>
          <w:rFonts w:hint="eastAsia"/>
          <w:sz w:val="28"/>
          <w:szCs w:val="28"/>
        </w:rPr>
        <w:t>，以正方形的温度分布为基准，表示温度分布的相对不均匀度</w:t>
      </w:r>
    </w:p>
    <w:p w:rsidR="00F225F5" w:rsidRDefault="00F225F5" w:rsidP="00F225F5">
      <w:pPr>
        <w:rPr>
          <w:sz w:val="28"/>
          <w:szCs w:val="28"/>
        </w:rPr>
      </w:pPr>
      <w:r>
        <w:rPr>
          <w:rFonts w:hint="eastAsia"/>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hint="eastAsia"/>
                <w:sz w:val="28"/>
                <w:szCs w:val="28"/>
              </w:rPr>
              <m:t>i</m:t>
            </m:r>
          </m:sub>
        </m:sSub>
        <m:r>
          <m:rPr>
            <m:sty m:val="p"/>
          </m:rPr>
          <w:rPr>
            <w:rFonts w:ascii="Cambria Math" w:hAnsi="Cambria Math" w:hint="eastAsia"/>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hint="eastAsia"/>
                    <w:sz w:val="28"/>
                    <w:szCs w:val="28"/>
                  </w:rPr>
                  <m:t>i</m:t>
                </m:r>
              </m:sub>
            </m:sSub>
          </m:num>
          <m:den>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m:t>
                </m:r>
              </m:sub>
            </m:sSub>
          </m:den>
        </m:f>
      </m:oMath>
    </w:p>
    <w:p w:rsidR="00F225F5" w:rsidRDefault="00F225F5" w:rsidP="00F225F5">
      <w:pPr>
        <w:rPr>
          <w:sz w:val="28"/>
          <w:szCs w:val="28"/>
        </w:rPr>
      </w:pPr>
      <w:r>
        <w:rPr>
          <w:rFonts w:hint="eastAsia"/>
          <w:sz w:val="28"/>
          <w:szCs w:val="28"/>
        </w:rPr>
        <w:t>由此得到不同情况下温度分布的相对不均匀度</w:t>
      </w:r>
    </w:p>
    <w:p w:rsidR="00F225F5" w:rsidRDefault="00F225F5" w:rsidP="00F225F5">
      <w:pPr>
        <w:rPr>
          <w:sz w:val="28"/>
          <w:szCs w:val="28"/>
        </w:rPr>
      </w:pPr>
      <w:r>
        <w:rPr>
          <w:rFonts w:hint="eastAsia"/>
          <w:sz w:val="28"/>
          <w:szCs w:val="28"/>
        </w:rPr>
        <w:t>从而，</w:t>
      </w:r>
      <m:oMath>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1</m:t>
            </m:r>
          </m:sub>
        </m:sSub>
        <m:r>
          <m:rPr>
            <m:sty m:val="p"/>
          </m:rPr>
          <w:rPr>
            <w:rFonts w:ascii="Cambria Math" w:hAnsi="Cambria Math" w:hint="eastAsia"/>
            <w:sz w:val="28"/>
            <w:szCs w:val="28"/>
          </w:rPr>
          <m:t>=</m:t>
        </m:r>
        <m:r>
          <m:rPr>
            <m:sty m:val="p"/>
          </m:rPr>
          <w:rPr>
            <w:rFonts w:ascii="Cambria Math" w:hAnsi="Cambria Math"/>
            <w:sz w:val="28"/>
            <w:szCs w:val="28"/>
          </w:rPr>
          <m:t>1</m:t>
        </m:r>
      </m:oMath>
      <w:r>
        <w:rPr>
          <w:rFonts w:hint="eastAsia"/>
          <w:sz w:val="28"/>
          <w:szCs w:val="28"/>
        </w:rPr>
        <w:t>，</w:t>
      </w:r>
      <m:oMath>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2</m:t>
            </m:r>
          </m:sub>
        </m:sSub>
        <m:r>
          <m:rPr>
            <m:sty m:val="p"/>
          </m:rPr>
          <w:rPr>
            <w:rFonts w:ascii="Cambria Math" w:hAnsi="Cambria Math" w:hint="eastAsia"/>
            <w:sz w:val="28"/>
            <w:szCs w:val="28"/>
          </w:rPr>
          <m:t>=</m:t>
        </m:r>
        <m:r>
          <m:rPr>
            <m:sty m:val="p"/>
          </m:rPr>
          <w:rPr>
            <w:rFonts w:ascii="Cambria Math" w:hAnsi="Cambria Math"/>
            <w:sz w:val="28"/>
            <w:szCs w:val="28"/>
          </w:rPr>
          <m:t>0.526</m:t>
        </m:r>
      </m:oMath>
      <w:r>
        <w:rPr>
          <w:rFonts w:hint="eastAsia"/>
          <w:sz w:val="28"/>
          <w:szCs w:val="28"/>
        </w:rPr>
        <w:t>，</w:t>
      </w:r>
      <m:oMath>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3</m:t>
            </m:r>
          </m:sub>
        </m:sSub>
        <m:r>
          <m:rPr>
            <m:sty m:val="p"/>
          </m:rPr>
          <w:rPr>
            <w:rFonts w:ascii="Cambria Math" w:hAnsi="Cambria Math" w:hint="eastAsia"/>
            <w:sz w:val="28"/>
            <w:szCs w:val="28"/>
          </w:rPr>
          <m:t>=</m:t>
        </m:r>
        <m:r>
          <m:rPr>
            <m:sty m:val="p"/>
          </m:rPr>
          <w:rPr>
            <w:rFonts w:ascii="Cambria Math" w:hAnsi="Cambria Math"/>
            <w:sz w:val="28"/>
            <w:szCs w:val="28"/>
          </w:rPr>
          <m:t>0.427</m:t>
        </m:r>
      </m:oMath>
      <w:r>
        <w:rPr>
          <w:rFonts w:hint="eastAsia"/>
          <w:sz w:val="28"/>
          <w:szCs w:val="28"/>
        </w:rPr>
        <w:t>，</w:t>
      </w:r>
      <m:oMath>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4</m:t>
            </m:r>
          </m:sub>
        </m:sSub>
        <m:r>
          <m:rPr>
            <m:sty m:val="p"/>
          </m:rPr>
          <w:rPr>
            <w:rFonts w:ascii="Cambria Math" w:hAnsi="Cambria Math"/>
            <w:sz w:val="28"/>
            <w:szCs w:val="28"/>
          </w:rPr>
          <m:t>=0.397</m:t>
        </m:r>
      </m:oMath>
      <w:r>
        <w:rPr>
          <w:rFonts w:hint="eastAsia"/>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1</m:t>
            </m:r>
          </m:sub>
        </m:sSub>
      </m:oMath>
      <w:r>
        <w:rPr>
          <w:rFonts w:hint="eastAsia"/>
          <w:sz w:val="28"/>
          <w:szCs w:val="28"/>
        </w:rPr>
        <w:t>,</w:t>
      </w:r>
      <m:oMath>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2</m:t>
            </m:r>
          </m:sub>
        </m:sSub>
      </m:oMath>
      <w:r>
        <w:rPr>
          <w:rFonts w:hint="eastAsia"/>
          <w:sz w:val="28"/>
          <w:szCs w:val="28"/>
        </w:rPr>
        <w:t>,</w:t>
      </w:r>
      <m:oMath>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3</m:t>
            </m:r>
          </m:sub>
        </m:sSub>
      </m:oMath>
      <w:r>
        <w:rPr>
          <w:rFonts w:hint="eastAsia"/>
          <w:sz w:val="28"/>
          <w:szCs w:val="28"/>
        </w:rPr>
        <w:t>,</w:t>
      </w:r>
      <m:oMath>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4</m:t>
            </m:r>
          </m:sub>
        </m:sSub>
      </m:oMath>
      <w:r>
        <w:rPr>
          <w:rFonts w:hint="eastAsia"/>
          <w:sz w:val="28"/>
          <w:szCs w:val="28"/>
        </w:rPr>
        <w:t>分别对应于正方形，正六边形，正八边形，圆形。</w:t>
      </w:r>
    </w:p>
    <w:p w:rsidR="00F225F5" w:rsidRDefault="00F225F5" w:rsidP="00F225F5">
      <w:pPr>
        <w:rPr>
          <w:sz w:val="28"/>
          <w:szCs w:val="28"/>
        </w:rPr>
      </w:pPr>
      <w:r>
        <w:rPr>
          <w:rFonts w:hint="eastAsia"/>
          <w:sz w:val="28"/>
          <w:szCs w:val="28"/>
        </w:rPr>
        <w:t>我们再引入一个参数</w:t>
      </w:r>
      <w:r>
        <w:rPr>
          <w:rFonts w:hint="eastAsia"/>
          <w:sz w:val="28"/>
          <w:szCs w:val="28"/>
        </w:rPr>
        <w:t>R</w:t>
      </w:r>
      <w:r>
        <w:rPr>
          <w:rFonts w:hint="eastAsia"/>
          <w:sz w:val="28"/>
          <w:szCs w:val="28"/>
        </w:rPr>
        <w:t>来反映烤盘的相对综合性能</w:t>
      </w:r>
    </w:p>
    <w:p w:rsidR="00F225F5" w:rsidRDefault="00F225F5" w:rsidP="00F225F5">
      <w:pPr>
        <w:rPr>
          <w:sz w:val="28"/>
          <w:szCs w:val="28"/>
        </w:rPr>
      </w:pPr>
      <m:oMathPara>
        <m:oMath>
          <m:r>
            <m:rPr>
              <m:sty m:val="p"/>
            </m:rPr>
            <w:rPr>
              <w:rFonts w:ascii="Cambria Math" w:hAnsi="Cambria Math"/>
              <w:sz w:val="28"/>
              <w:szCs w:val="28"/>
            </w:rPr>
            <m:t>R=p*Q</m:t>
          </m:r>
          <m:r>
            <m:rPr>
              <m:sty m:val="p"/>
            </m:rPr>
            <w:rPr>
              <w:rFonts w:ascii="MS Mincho" w:eastAsia="MS Mincho" w:hAnsi="MS Mincho" w:cs="MS Mincho" w:hint="eastAsia"/>
              <w:sz w:val="28"/>
              <w:szCs w:val="28"/>
            </w:rPr>
            <m:t>-</m:t>
          </m:r>
          <m:d>
            <m:dPr>
              <m:ctrlPr>
                <w:rPr>
                  <w:rFonts w:ascii="Cambria Math" w:hAnsi="Cambria Math"/>
                  <w:sz w:val="28"/>
                  <w:szCs w:val="28"/>
                </w:rPr>
              </m:ctrlPr>
            </m:dPr>
            <m:e>
              <m:r>
                <m:rPr>
                  <m:sty m:val="p"/>
                </m:rPr>
                <w:rPr>
                  <w:rFonts w:ascii="Cambria Math" w:hAnsi="Cambria Math"/>
                  <w:sz w:val="28"/>
                  <w:szCs w:val="28"/>
                </w:rPr>
                <m:t>1-p</m:t>
              </m:r>
            </m:e>
          </m:d>
          <m:r>
            <m:rPr>
              <m:sty m:val="p"/>
            </m:rPr>
            <w:rPr>
              <w:rFonts w:ascii="Cambria Math" w:hAnsi="Cambria Math"/>
              <w:sz w:val="28"/>
              <w:szCs w:val="28"/>
            </w:rPr>
            <m:t>*U</m:t>
          </m:r>
        </m:oMath>
      </m:oMathPara>
    </w:p>
    <w:p w:rsidR="00F225F5" w:rsidRPr="00CB58BB" w:rsidRDefault="00F225F5" w:rsidP="00F225F5">
      <w:pPr>
        <w:rPr>
          <w:sz w:val="28"/>
          <w:szCs w:val="28"/>
        </w:rPr>
      </w:pPr>
      <w:bookmarkStart w:id="4" w:name="OLE_LINK5"/>
      <w:bookmarkStart w:id="5" w:name="OLE_LINK6"/>
      <w:r>
        <w:rPr>
          <w:rFonts w:hint="eastAsia"/>
          <w:sz w:val="28"/>
          <w:szCs w:val="28"/>
        </w:rPr>
        <w:t>这里的</w:t>
      </w:r>
      <w:r>
        <w:rPr>
          <w:rFonts w:hint="eastAsia"/>
          <w:sz w:val="28"/>
          <w:szCs w:val="28"/>
        </w:rPr>
        <w:t xml:space="preserve">R </w:t>
      </w:r>
      <w:r>
        <w:rPr>
          <w:rFonts w:hint="eastAsia"/>
          <w:sz w:val="28"/>
          <w:szCs w:val="28"/>
        </w:rPr>
        <w:t>相当于烤盘的性能得分，</w:t>
      </w:r>
      <w:r>
        <w:rPr>
          <w:rFonts w:hint="eastAsia"/>
          <w:sz w:val="28"/>
          <w:szCs w:val="28"/>
        </w:rPr>
        <w:t>R</w:t>
      </w:r>
      <w:r>
        <w:rPr>
          <w:rFonts w:hint="eastAsia"/>
          <w:sz w:val="28"/>
          <w:szCs w:val="28"/>
        </w:rPr>
        <w:t>的值越大，则说明其性能越好。</w:t>
      </w:r>
      <w:bookmarkEnd w:id="4"/>
      <w:bookmarkEnd w:id="5"/>
      <w:r>
        <w:rPr>
          <w:rFonts w:hint="eastAsia"/>
          <w:sz w:val="28"/>
          <w:szCs w:val="28"/>
        </w:rPr>
        <w:t>注意，这里对</w:t>
      </w:r>
      <w:r>
        <w:rPr>
          <w:rFonts w:hint="eastAsia"/>
          <w:sz w:val="28"/>
          <w:szCs w:val="28"/>
        </w:rPr>
        <w:t>U</w:t>
      </w:r>
      <w:r>
        <w:rPr>
          <w:rFonts w:hint="eastAsia"/>
          <w:sz w:val="28"/>
          <w:szCs w:val="28"/>
        </w:rPr>
        <w:t>的处理比较特殊，因为其值越小反映的烤盘的温度分布越均匀，故这里要用减号。</w:t>
      </w:r>
    </w:p>
    <w:p w:rsidR="00F225F5" w:rsidRDefault="00F225F5" w:rsidP="00F225F5">
      <w:pPr>
        <w:pStyle w:val="a5"/>
        <w:numPr>
          <w:ilvl w:val="0"/>
          <w:numId w:val="2"/>
        </w:numPr>
        <w:ind w:firstLineChars="0"/>
        <w:rPr>
          <w:sz w:val="28"/>
          <w:szCs w:val="28"/>
        </w:rPr>
      </w:pPr>
      <w:r w:rsidRPr="00CB58BB">
        <w:rPr>
          <w:rFonts w:hint="eastAsia"/>
          <w:sz w:val="28"/>
          <w:szCs w:val="28"/>
        </w:rPr>
        <w:t>p</w:t>
      </w:r>
      <w:r w:rsidRPr="00CB58BB">
        <w:rPr>
          <w:rFonts w:hint="eastAsia"/>
          <w:sz w:val="28"/>
          <w:szCs w:val="28"/>
        </w:rPr>
        <w:t>一定时，</w:t>
      </w:r>
      <w:r>
        <w:rPr>
          <w:rFonts w:hint="eastAsia"/>
          <w:sz w:val="28"/>
          <w:szCs w:val="28"/>
        </w:rPr>
        <w:t>不同</w:t>
      </w:r>
      <w:r w:rsidRPr="00CB58BB">
        <w:rPr>
          <w:rFonts w:hint="eastAsia"/>
          <w:sz w:val="28"/>
          <w:szCs w:val="28"/>
        </w:rPr>
        <w:t>烤盘的性能</w:t>
      </w:r>
      <w:r>
        <w:rPr>
          <w:rFonts w:hint="eastAsia"/>
          <w:sz w:val="28"/>
          <w:szCs w:val="28"/>
        </w:rPr>
        <w:t>比较</w:t>
      </w:r>
    </w:p>
    <w:p w:rsidR="005B7FF1" w:rsidRPr="005B7FF1" w:rsidRDefault="005B7FF1" w:rsidP="005B7FF1">
      <w:pPr>
        <w:rPr>
          <w:sz w:val="28"/>
          <w:szCs w:val="28"/>
        </w:rPr>
      </w:pPr>
    </w:p>
    <w:p w:rsidR="00BF687A" w:rsidRPr="005B7FF1" w:rsidRDefault="005B7FF1" w:rsidP="00BF687A">
      <w:pPr>
        <w:rPr>
          <w:rFonts w:cstheme="minorHAnsi"/>
          <w:sz w:val="48"/>
          <w:szCs w:val="28"/>
        </w:rPr>
      </w:pPr>
      <w:r w:rsidRPr="005B7FF1">
        <w:rPr>
          <w:rFonts w:cstheme="minorHAnsi"/>
          <w:sz w:val="48"/>
          <w:szCs w:val="28"/>
        </w:rPr>
        <w:t>4.3 conclusion</w:t>
      </w:r>
    </w:p>
    <w:p w:rsidR="00BF687A" w:rsidRPr="00BF687A" w:rsidRDefault="00BF687A" w:rsidP="00BF687A"/>
    <w:p w:rsidR="00BF687A" w:rsidRDefault="005B7FF1" w:rsidP="00BF687A">
      <w:pPr>
        <w:rPr>
          <w:sz w:val="36"/>
        </w:rPr>
      </w:pPr>
      <w:r w:rsidRPr="005B7FF1">
        <w:rPr>
          <w:rFonts w:hint="eastAsia"/>
          <w:sz w:val="36"/>
        </w:rPr>
        <w:t>5 modle evaltion</w:t>
      </w:r>
    </w:p>
    <w:p w:rsidR="005B7FF1" w:rsidRDefault="005B7FF1" w:rsidP="00BF687A">
      <w:pPr>
        <w:rPr>
          <w:sz w:val="36"/>
        </w:rPr>
      </w:pPr>
      <w:r>
        <w:rPr>
          <w:rFonts w:hint="eastAsia"/>
          <w:sz w:val="36"/>
        </w:rPr>
        <w:t>5.1 advertage</w:t>
      </w:r>
    </w:p>
    <w:p w:rsidR="005B7FF1" w:rsidRPr="005B7FF1" w:rsidRDefault="005B7FF1" w:rsidP="00BF687A">
      <w:pPr>
        <w:rPr>
          <w:sz w:val="36"/>
        </w:rPr>
      </w:pPr>
    </w:p>
    <w:p w:rsidR="00BF687A" w:rsidRDefault="005B7FF1" w:rsidP="00BF687A">
      <w:r>
        <w:rPr>
          <w:rFonts w:hint="eastAsia"/>
        </w:rPr>
        <w:t>6 refrences</w:t>
      </w:r>
    </w:p>
    <w:p w:rsidR="005B7FF1" w:rsidRDefault="005B7FF1" w:rsidP="00BF687A"/>
    <w:p w:rsidR="005B7FF1" w:rsidRPr="00011D50" w:rsidRDefault="005B7FF1" w:rsidP="00CD6185">
      <w:pPr>
        <w:jc w:val="center"/>
      </w:pPr>
      <w:r w:rsidRPr="00011D50">
        <w:rPr>
          <w:rFonts w:hint="eastAsia"/>
        </w:rPr>
        <w:t>7 advertising</w:t>
      </w:r>
      <w:r w:rsidR="00CD6185" w:rsidRPr="00011D50">
        <w:rPr>
          <w:rFonts w:hint="eastAsia"/>
        </w:rPr>
        <w:t xml:space="preserve">   </w:t>
      </w:r>
      <w:bookmarkStart w:id="6" w:name="OLE_LINK9"/>
      <w:bookmarkStart w:id="7" w:name="OLE_LINK10"/>
      <w:r w:rsidR="00CD6185" w:rsidRPr="00011D50">
        <w:rPr>
          <w:rFonts w:ascii="宋体" w:eastAsia="宋体" w:hAnsi="宋体" w:hint="eastAsia"/>
        </w:rPr>
        <w:t>é</w:t>
      </w:r>
      <w:bookmarkStart w:id="8" w:name="OLE_LINK11"/>
      <w:bookmarkStart w:id="9" w:name="OLE_LINK12"/>
      <w:bookmarkEnd w:id="6"/>
      <w:bookmarkEnd w:id="7"/>
      <w:r w:rsidR="00CD6185" w:rsidRPr="00011D50">
        <w:rPr>
          <w:rFonts w:ascii="宋体" w:eastAsia="宋体" w:hAnsi="宋体" w:hint="eastAsia"/>
        </w:rPr>
        <w:t xml:space="preserve">  simpática</w:t>
      </w:r>
      <w:bookmarkEnd w:id="8"/>
      <w:bookmarkEnd w:id="9"/>
      <w:r w:rsidR="00CD6185" w:rsidRPr="00011D50">
        <w:rPr>
          <w:rFonts w:ascii="宋体" w:eastAsia="宋体" w:hAnsi="宋体" w:hint="eastAsia"/>
        </w:rPr>
        <w:t xml:space="preserve"> </w:t>
      </w:r>
      <w:bookmarkStart w:id="10" w:name="OLE_LINK13"/>
      <w:bookmarkStart w:id="11" w:name="OLE_LINK14"/>
      <w:r w:rsidR="00CD6185" w:rsidRPr="00011D50">
        <w:rPr>
          <w:rFonts w:ascii="宋体" w:eastAsia="宋体" w:hAnsi="宋体"/>
        </w:rPr>
        <w:t>¡</w:t>
      </w:r>
      <w:r w:rsidR="00CD6185" w:rsidRPr="00011D50">
        <w:rPr>
          <w:rFonts w:ascii="宋体" w:eastAsia="宋体" w:hAnsi="宋体" w:hint="eastAsia"/>
        </w:rPr>
        <w:t>! niña</w:t>
      </w:r>
      <w:bookmarkEnd w:id="10"/>
      <w:bookmarkEnd w:id="11"/>
    </w:p>
    <w:p w:rsidR="0086764D" w:rsidRPr="00011D50" w:rsidRDefault="0086764D" w:rsidP="00AB6D92">
      <w:pPr>
        <w:ind w:right="180"/>
        <w:jc w:val="right"/>
      </w:pPr>
    </w:p>
    <w:p w:rsidR="0086764D" w:rsidRDefault="00050FD3" w:rsidP="00F3635C">
      <w:pPr>
        <w:jc w:val="right"/>
      </w:pPr>
      <w:r>
        <w:rPr>
          <w:noProof/>
        </w:rPr>
        <w:lastRenderedPageBreak/>
        <w:pict>
          <v:shape id="_x0000_s2159" type="#_x0000_t32" style="position:absolute;left:0;text-align:left;margin-left:143.9pt;margin-top:6.35pt;width:65pt;height:62.95pt;z-index:251783168" o:connectortype="straight"/>
        </w:pict>
      </w:r>
      <w:r>
        <w:pict>
          <v:group id="_x0000_s2156" editas="canvas" style="width:419.4pt;height:435.9pt;mso-position-horizontal-relative:char;mso-position-vertical-relative:line" coordorigin="2361,-76" coordsize="7271,7556">
            <o:lock v:ext="edit" aspectratio="t"/>
            <v:shape id="_x0000_s2155" type="#_x0000_t75" style="position:absolute;left:2361;top:-76;width:7271;height:7556" o:preferrelative="f" filled="t" fillcolor="white [3212]" stroked="t" strokecolor="#666 [1936]" strokeweight="1pt">
              <v:fill color2="#999 [1296]" o:detectmouseclick="t"/>
              <v:shadow type="perspective" color="#7f7f7f [1601]" opacity=".5" offset="1pt" offset2="-3pt"/>
              <v:path o:extrusionok="t" o:connecttype="none"/>
              <o:lock v:ext="edit" text="t"/>
            </v:shape>
            <v:shape id="_x0000_s2157" type="#_x0000_t32" style="position:absolute;left:2381;top:2540;width:1162;height:1161" o:connectortype="straight"/>
            <v:shape id="_x0000_s2158" type="#_x0000_t32" style="position:absolute;left:5985;top:1015;width:1;height:1489" o:connectortype="straight"/>
            <v:shape id="_x0000_s2160" type="#_x0000_t32" style="position:absolute;left:4917;top:2504;width:1068;height:1197;flip:x" o:connectortype="straight"/>
            <v:shape id="_x0000_s2161" type="#_x0000_t32" style="position:absolute;left:3543;top:3701;width:1388;height:1" o:connectortype="straight"/>
            <v:shape id="_x0000_s2162" type="#_x0000_t32" style="position:absolute;left:3469;top:-76;width:1368;height:1" o:connectortype="straight"/>
            <v:shape id="_x0000_s2163" type="#_x0000_t32" style="position:absolute;left:2361;top:-76;width:1156;height:1091;flip:y" o:connectortype="straight"/>
            <v:shape id="_x0000_s2164" type="#_x0000_t32" style="position:absolute;left:2361;top:1015;width:20;height:1560" o:connectortype="straight"/>
            <v:shape id="_x0000_s2165" type="#_x0000_t32" style="position:absolute;left:6005;top:2542;width:1161;height:1161" o:connectortype="straight"/>
            <v:shape id="_x0000_s2166" type="#_x0000_t32" style="position:absolute;left:9610;top:1019;width:1;height:1488" o:connectortype="straight"/>
            <v:shape id="_x0000_s2167" type="#_x0000_t32" style="position:absolute;left:8481;top:-73;width:1129;height:1092" o:connectortype="straight"/>
            <v:shape id="_x0000_s2168" type="#_x0000_t32" style="position:absolute;left:8542;top:2507;width:1068;height:1196;flip:x" o:connectortype="straight"/>
            <v:shape id="_x0000_s2169" type="#_x0000_t32" style="position:absolute;left:7166;top:3703;width:1390;height:1" o:connectortype="straight"/>
            <v:shape id="_x0000_s2170" type="#_x0000_t32" style="position:absolute;left:7093;top:-73;width:1368;height:1" o:connectortype="straight"/>
            <v:shape id="_x0000_s2171" type="#_x0000_t32" style="position:absolute;left:5985;top:-73;width:1156;height:1092;flip:y" o:connectortype="straight"/>
            <v:shape id="_x0000_s2172" type="#_x0000_t32" style="position:absolute;left:5986;top:982;width:20;height:1560" o:connectortype="straight"/>
            <v:shape id="_x0000_s2173" type="#_x0000_t32" style="position:absolute;left:6026;top:6317;width:1161;height:1161" o:connectortype="straight"/>
            <v:shape id="_x0000_s2174" type="#_x0000_t32" style="position:absolute;left:9631;top:4793;width:1;height:1489" o:connectortype="straight"/>
            <v:shape id="_x0000_s2175" type="#_x0000_t32" style="position:absolute;left:8502;top:3701;width:1129;height:1092" o:connectortype="straight"/>
            <v:shape id="_x0000_s2176" type="#_x0000_t32" style="position:absolute;left:8563;top:6282;width:1068;height:1196;flip:x" o:connectortype="straight"/>
            <v:shape id="_x0000_s2177" type="#_x0000_t32" style="position:absolute;left:7187;top:7478;width:1315;height:1" o:connectortype="straight"/>
            <v:shape id="_x0000_s2178" type="#_x0000_t32" style="position:absolute;left:7114;top:3701;width:1367;height:1" o:connectortype="straight"/>
            <v:shape id="_x0000_s2179" type="#_x0000_t32" style="position:absolute;left:6006;top:3701;width:1156;height:1092;flip:y" o:connectortype="straight"/>
            <v:shape id="_x0000_s2180" type="#_x0000_t32" style="position:absolute;left:6006;top:4793;width:20;height:1560" o:connectortype="straight"/>
            <v:shape id="_x0000_s2181" type="#_x0000_t32" style="position:absolute;left:2400;top:6319;width:1161;height:1160" o:connectortype="straight"/>
            <v:shape id="_x0000_s2182" type="#_x0000_t32" style="position:absolute;left:6005;top:4796;width:1;height:1487" o:connectortype="straight"/>
            <v:shape id="_x0000_s2183" type="#_x0000_t32" style="position:absolute;left:4876;top:3702;width:1129;height:1094" o:connectortype="straight"/>
            <v:shape id="_x0000_s2184" type="#_x0000_t32" style="position:absolute;left:4937;top:6283;width:1068;height:1196;flip:x" o:connectortype="straight"/>
            <v:shape id="_x0000_s2185" type="#_x0000_t32" style="position:absolute;left:3561;top:7479;width:1390;height:1" o:connectortype="straight"/>
            <v:shape id="_x0000_s2186" type="#_x0000_t32" style="position:absolute;left:3488;top:3702;width:1368;height:1" o:connectortype="straight"/>
            <v:shape id="_x0000_s2187" type="#_x0000_t32" style="position:absolute;left:2381;top:3702;width:1155;height:1094;flip:y" o:connectortype="straight"/>
            <v:shape id="_x0000_s2188" type="#_x0000_t32" style="position:absolute;left:2381;top:4796;width:19;height:1558" o:connectortype="straight"/>
            <w10:wrap type="none"/>
            <w10:anchorlock/>
          </v:group>
        </w:pict>
      </w:r>
    </w:p>
    <w:p w:rsidR="00F66759" w:rsidRDefault="00F66759" w:rsidP="00F3635C">
      <w:pPr>
        <w:jc w:val="right"/>
      </w:pPr>
    </w:p>
    <w:p w:rsidR="00F66759" w:rsidRDefault="00F66759" w:rsidP="00F3635C">
      <w:pPr>
        <w:jc w:val="right"/>
      </w:pPr>
    </w:p>
    <w:p w:rsidR="00F66759" w:rsidRDefault="00F66759" w:rsidP="00F3635C">
      <w:pPr>
        <w:jc w:val="right"/>
      </w:pPr>
    </w:p>
    <w:p w:rsidR="00F66759" w:rsidRDefault="00F66759" w:rsidP="00F3635C">
      <w:pPr>
        <w:jc w:val="right"/>
      </w:pPr>
    </w:p>
    <w:p w:rsidR="00F66759" w:rsidRDefault="00F66759" w:rsidP="00F3635C">
      <w:pPr>
        <w:jc w:val="right"/>
      </w:pPr>
    </w:p>
    <w:p w:rsidR="00903EE7" w:rsidRDefault="00903EE7" w:rsidP="00F3635C">
      <w:pPr>
        <w:jc w:val="right"/>
      </w:pPr>
    </w:p>
    <w:p w:rsidR="00903EE7" w:rsidRDefault="00903EE7" w:rsidP="00F3635C">
      <w:pPr>
        <w:jc w:val="right"/>
      </w:pPr>
    </w:p>
    <w:p w:rsidR="00903EE7" w:rsidRDefault="00903EE7" w:rsidP="00F3635C">
      <w:pPr>
        <w:jc w:val="right"/>
      </w:pPr>
    </w:p>
    <w:p w:rsidR="00903EE7" w:rsidRDefault="00903EE7" w:rsidP="00F3635C">
      <w:pPr>
        <w:jc w:val="right"/>
      </w:pPr>
    </w:p>
    <w:p w:rsidR="00903EE7" w:rsidRDefault="00903EE7" w:rsidP="00F3635C">
      <w:pPr>
        <w:jc w:val="right"/>
      </w:pPr>
    </w:p>
    <w:p w:rsidR="00903EE7" w:rsidRDefault="00903EE7" w:rsidP="00F3635C">
      <w:pPr>
        <w:jc w:val="right"/>
      </w:pPr>
    </w:p>
    <w:p w:rsidR="00903EE7" w:rsidRDefault="00903EE7" w:rsidP="00F3635C">
      <w:pPr>
        <w:jc w:val="right"/>
      </w:pPr>
    </w:p>
    <w:p w:rsidR="00903EE7" w:rsidRDefault="00903EE7" w:rsidP="00F3635C">
      <w:pPr>
        <w:jc w:val="right"/>
      </w:pPr>
    </w:p>
    <w:p w:rsidR="00903EE7" w:rsidRDefault="00903EE7" w:rsidP="00F3635C">
      <w:pPr>
        <w:jc w:val="right"/>
      </w:pPr>
    </w:p>
    <w:p w:rsidR="00903EE7" w:rsidRDefault="00903EE7" w:rsidP="00F3635C">
      <w:pPr>
        <w:jc w:val="right"/>
      </w:pPr>
    </w:p>
    <w:p w:rsidR="00903EE7" w:rsidRDefault="00903EE7" w:rsidP="00F3635C">
      <w:pPr>
        <w:jc w:val="right"/>
      </w:pPr>
    </w:p>
    <w:p w:rsidR="00903EE7" w:rsidRPr="00F3635C" w:rsidRDefault="00903EE7" w:rsidP="00F3635C">
      <w:pPr>
        <w:jc w:val="right"/>
      </w:pPr>
    </w:p>
    <w:sectPr w:rsidR="00903EE7" w:rsidRPr="00F3635C" w:rsidSect="00EC228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2267" w:rsidRDefault="00032267" w:rsidP="0009311A">
      <w:r>
        <w:separator/>
      </w:r>
    </w:p>
  </w:endnote>
  <w:endnote w:type="continuationSeparator" w:id="1">
    <w:p w:rsidR="00032267" w:rsidRDefault="00032267" w:rsidP="0009311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2267" w:rsidRDefault="00032267" w:rsidP="0009311A">
      <w:r>
        <w:separator/>
      </w:r>
    </w:p>
  </w:footnote>
  <w:footnote w:type="continuationSeparator" w:id="1">
    <w:p w:rsidR="00032267" w:rsidRDefault="00032267" w:rsidP="0009311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C776A"/>
    <w:multiLevelType w:val="hybridMultilevel"/>
    <w:tmpl w:val="B6D6A046"/>
    <w:lvl w:ilvl="0" w:tplc="24123C7A">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A3D51B1"/>
    <w:multiLevelType w:val="hybridMultilevel"/>
    <w:tmpl w:val="8DBE2846"/>
    <w:lvl w:ilvl="0" w:tplc="6C5C87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5362" fillcolor="white">
      <v:fill color="white"/>
      <o:colormenu v:ext="edit" fillcolor="none" strokecolor="#ffc000"/>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9311A"/>
    <w:rsid w:val="00011D50"/>
    <w:rsid w:val="00032267"/>
    <w:rsid w:val="00050FD3"/>
    <w:rsid w:val="0009311A"/>
    <w:rsid w:val="00163FED"/>
    <w:rsid w:val="00167A5D"/>
    <w:rsid w:val="001977E7"/>
    <w:rsid w:val="00281883"/>
    <w:rsid w:val="002A25C1"/>
    <w:rsid w:val="002B7F64"/>
    <w:rsid w:val="00333060"/>
    <w:rsid w:val="0036085F"/>
    <w:rsid w:val="0036465F"/>
    <w:rsid w:val="003A6C89"/>
    <w:rsid w:val="003B6641"/>
    <w:rsid w:val="003C5CB0"/>
    <w:rsid w:val="004244ED"/>
    <w:rsid w:val="0044091F"/>
    <w:rsid w:val="004411C0"/>
    <w:rsid w:val="0047247C"/>
    <w:rsid w:val="00480E76"/>
    <w:rsid w:val="004A63A9"/>
    <w:rsid w:val="004A703A"/>
    <w:rsid w:val="00531CF8"/>
    <w:rsid w:val="00591DE0"/>
    <w:rsid w:val="005B7FF1"/>
    <w:rsid w:val="005F7AE1"/>
    <w:rsid w:val="00606A41"/>
    <w:rsid w:val="00607FD9"/>
    <w:rsid w:val="006460C6"/>
    <w:rsid w:val="006E5BE3"/>
    <w:rsid w:val="00706861"/>
    <w:rsid w:val="00756D63"/>
    <w:rsid w:val="00760DF9"/>
    <w:rsid w:val="007A13A5"/>
    <w:rsid w:val="00803A7E"/>
    <w:rsid w:val="00822297"/>
    <w:rsid w:val="00831073"/>
    <w:rsid w:val="008328AA"/>
    <w:rsid w:val="0086764D"/>
    <w:rsid w:val="00883591"/>
    <w:rsid w:val="00903EE7"/>
    <w:rsid w:val="009D09DA"/>
    <w:rsid w:val="009D430D"/>
    <w:rsid w:val="009F2EEC"/>
    <w:rsid w:val="009F7BD1"/>
    <w:rsid w:val="00A33D68"/>
    <w:rsid w:val="00AB6D92"/>
    <w:rsid w:val="00AD3181"/>
    <w:rsid w:val="00AE20B8"/>
    <w:rsid w:val="00AE3454"/>
    <w:rsid w:val="00AE77FA"/>
    <w:rsid w:val="00B153EC"/>
    <w:rsid w:val="00B60172"/>
    <w:rsid w:val="00B84B64"/>
    <w:rsid w:val="00B87B14"/>
    <w:rsid w:val="00BE7E8E"/>
    <w:rsid w:val="00BF687A"/>
    <w:rsid w:val="00CD6185"/>
    <w:rsid w:val="00D0787B"/>
    <w:rsid w:val="00D30F4E"/>
    <w:rsid w:val="00D4620B"/>
    <w:rsid w:val="00D52E94"/>
    <w:rsid w:val="00D60910"/>
    <w:rsid w:val="00EA635E"/>
    <w:rsid w:val="00EB17E1"/>
    <w:rsid w:val="00EC2281"/>
    <w:rsid w:val="00EC2790"/>
    <w:rsid w:val="00F225F5"/>
    <w:rsid w:val="00F3635C"/>
    <w:rsid w:val="00F5339F"/>
    <w:rsid w:val="00F66759"/>
    <w:rsid w:val="00FE2F9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fillcolor="white">
      <v:fill color="white"/>
      <o:colormenu v:ext="edit" fillcolor="none" strokecolor="#ffc000"/>
    </o:shapedefaults>
    <o:shapelayout v:ext="edit">
      <o:idmap v:ext="edit" data="2"/>
      <o:rules v:ext="edit">
        <o:r id="V:Rule65" type="connector" idref="#_x0000_s2166"/>
        <o:r id="V:Rule66" type="connector" idref="#_x0000_s2160"/>
        <o:r id="V:Rule67" type="connector" idref="#_x0000_s2168"/>
        <o:r id="V:Rule68" type="connector" idref="#_x0000_s2424"/>
        <o:r id="V:Rule69" type="connector" idref="#_x0000_s2159"/>
        <o:r id="V:Rule70" type="connector" idref="#_x0000_s2404"/>
        <o:r id="V:Rule71" type="connector" idref="#_x0000_s2180"/>
        <o:r id="V:Rule72" type="connector" idref="#_x0000_s2169"/>
        <o:r id="V:Rule73" type="connector" idref="#_x0000_s2416"/>
        <o:r id="V:Rule74" type="connector" idref="#_x0000_s2411"/>
        <o:r id="V:Rule75" type="connector" idref="#_x0000_s2407"/>
        <o:r id="V:Rule76" type="connector" idref="#_x0000_s2366"/>
        <o:r id="V:Rule77" type="connector" idref="#_x0000_s2425"/>
        <o:r id="V:Rule78" type="connector" idref="#_x0000_s2421"/>
        <o:r id="V:Rule79" type="connector" idref="#_x0000_s2369"/>
        <o:r id="V:Rule80" type="connector" idref="#_x0000_s2367"/>
        <o:r id="V:Rule81" type="connector" idref="#_x0000_s2365"/>
        <o:r id="V:Rule82" type="connector" idref="#_x0000_s2179"/>
        <o:r id="V:Rule83" type="connector" idref="#_x0000_s2363"/>
        <o:r id="V:Rule84" type="connector" idref="#_x0000_s2161"/>
        <o:r id="V:Rule85" type="connector" idref="#_x0000_s2186"/>
        <o:r id="V:Rule86" type="connector" idref="#_x0000_s2162"/>
        <o:r id="V:Rule87" type="connector" idref="#_x0000_s2364"/>
        <o:r id="V:Rule88" type="connector" idref="#_x0000_s2413"/>
        <o:r id="V:Rule89" type="connector" idref="#_x0000_s2420"/>
        <o:r id="V:Rule90" type="connector" idref="#_x0000_s2402"/>
        <o:r id="V:Rule91" type="connector" idref="#_x0000_s2182"/>
        <o:r id="V:Rule92" type="connector" idref="#_x0000_s2368"/>
        <o:r id="V:Rule93" type="connector" idref="#_x0000_s2164"/>
        <o:r id="V:Rule94" type="connector" idref="#_x0000_s2403"/>
        <o:r id="V:Rule95" type="connector" idref="#_x0000_s2167"/>
        <o:r id="V:Rule96" type="connector" idref="#_x0000_s2408"/>
        <o:r id="V:Rule97" type="connector" idref="#_x0000_s2362"/>
        <o:r id="V:Rule98" type="connector" idref="#_x0000_s2170"/>
        <o:r id="V:Rule99" type="connector" idref="#_x0000_s2163"/>
        <o:r id="V:Rule100" type="connector" idref="#_x0000_s2173"/>
        <o:r id="V:Rule101" type="connector" idref="#_x0000_s2172"/>
        <o:r id="V:Rule102" type="connector" idref="#_x0000_s2414"/>
        <o:r id="V:Rule103" type="connector" idref="#_x0000_s2178"/>
        <o:r id="V:Rule104" type="connector" idref="#_x0000_s2185"/>
        <o:r id="V:Rule105" type="connector" idref="#_x0000_s2409"/>
        <o:r id="V:Rule106" type="connector" idref="#_x0000_s2423"/>
        <o:r id="V:Rule107" type="connector" idref="#_x0000_s2426"/>
        <o:r id="V:Rule108" type="connector" idref="#_x0000_s2175"/>
        <o:r id="V:Rule109" type="connector" idref="#_x0000_s2187"/>
        <o:r id="V:Rule110" type="connector" idref="#_x0000_s2412"/>
        <o:r id="V:Rule111" type="connector" idref="#_x0000_s2417"/>
        <o:r id="V:Rule112" type="connector" idref="#_x0000_s2188"/>
        <o:r id="V:Rule113" type="connector" idref="#_x0000_s2177"/>
        <o:r id="V:Rule114" type="connector" idref="#_x0000_s2415"/>
        <o:r id="V:Rule115" type="connector" idref="#_x0000_s2427"/>
        <o:r id="V:Rule116" type="connector" idref="#_x0000_s2174"/>
        <o:r id="V:Rule117" type="connector" idref="#_x0000_s2422"/>
        <o:r id="V:Rule118" type="connector" idref="#_x0000_s2176"/>
        <o:r id="V:Rule119" type="connector" idref="#_x0000_s2157"/>
        <o:r id="V:Rule120" type="connector" idref="#_x0000_s2158"/>
        <o:r id="V:Rule121" type="connector" idref="#_x0000_s2165"/>
        <o:r id="V:Rule122" type="connector" idref="#_x0000_s2418"/>
        <o:r id="V:Rule123" type="connector" idref="#_x0000_s2181"/>
        <o:r id="V:Rule124" type="connector" idref="#_x0000_s2406"/>
        <o:r id="V:Rule125" type="connector" idref="#_x0000_s2183"/>
        <o:r id="V:Rule126" type="connector" idref="#_x0000_s2171"/>
        <o:r id="V:Rule127" type="connector" idref="#_x0000_s2405"/>
        <o:r id="V:Rule128" type="connector" idref="#_x0000_s2184"/>
      </o:rules>
      <o:regrouptable v:ext="edit">
        <o:entry new="1" old="0"/>
        <o:entry new="2" old="0"/>
        <o:entry new="3" old="0"/>
        <o:entry new="4" old="0"/>
        <o:entry new="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C2281"/>
    <w:pPr>
      <w:widowControl w:val="0"/>
      <w:jc w:val="both"/>
    </w:pPr>
  </w:style>
  <w:style w:type="paragraph" w:styleId="1">
    <w:name w:val="heading 1"/>
    <w:basedOn w:val="a"/>
    <w:next w:val="a"/>
    <w:link w:val="1Char"/>
    <w:uiPriority w:val="9"/>
    <w:qFormat/>
    <w:rsid w:val="00AE20B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0931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9311A"/>
    <w:rPr>
      <w:sz w:val="18"/>
      <w:szCs w:val="18"/>
    </w:rPr>
  </w:style>
  <w:style w:type="paragraph" w:styleId="a4">
    <w:name w:val="footer"/>
    <w:basedOn w:val="a"/>
    <w:link w:val="Char0"/>
    <w:uiPriority w:val="99"/>
    <w:semiHidden/>
    <w:unhideWhenUsed/>
    <w:rsid w:val="0009311A"/>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09311A"/>
    <w:rPr>
      <w:sz w:val="18"/>
      <w:szCs w:val="18"/>
    </w:rPr>
  </w:style>
  <w:style w:type="paragraph" w:styleId="a5">
    <w:name w:val="List Paragraph"/>
    <w:basedOn w:val="a"/>
    <w:uiPriority w:val="34"/>
    <w:qFormat/>
    <w:rsid w:val="00A33D68"/>
    <w:pPr>
      <w:ind w:firstLineChars="200" w:firstLine="420"/>
    </w:pPr>
  </w:style>
  <w:style w:type="paragraph" w:styleId="a6">
    <w:name w:val="caption"/>
    <w:basedOn w:val="a"/>
    <w:next w:val="a"/>
    <w:uiPriority w:val="35"/>
    <w:unhideWhenUsed/>
    <w:qFormat/>
    <w:rsid w:val="00A33D68"/>
    <w:rPr>
      <w:rFonts w:asciiTheme="majorHAnsi" w:eastAsia="黑体" w:hAnsiTheme="majorHAnsi" w:cstheme="majorBidi"/>
      <w:sz w:val="20"/>
      <w:szCs w:val="20"/>
    </w:rPr>
  </w:style>
  <w:style w:type="paragraph" w:styleId="a7">
    <w:name w:val="Balloon Text"/>
    <w:basedOn w:val="a"/>
    <w:link w:val="Char1"/>
    <w:uiPriority w:val="99"/>
    <w:semiHidden/>
    <w:unhideWhenUsed/>
    <w:rsid w:val="00822297"/>
    <w:rPr>
      <w:sz w:val="18"/>
      <w:szCs w:val="18"/>
    </w:rPr>
  </w:style>
  <w:style w:type="character" w:customStyle="1" w:styleId="Char1">
    <w:name w:val="批注框文本 Char"/>
    <w:basedOn w:val="a0"/>
    <w:link w:val="a7"/>
    <w:uiPriority w:val="99"/>
    <w:semiHidden/>
    <w:rsid w:val="00822297"/>
    <w:rPr>
      <w:sz w:val="18"/>
      <w:szCs w:val="18"/>
    </w:rPr>
  </w:style>
  <w:style w:type="paragraph" w:styleId="a8">
    <w:name w:val="Date"/>
    <w:basedOn w:val="a"/>
    <w:next w:val="a"/>
    <w:link w:val="Char2"/>
    <w:uiPriority w:val="99"/>
    <w:semiHidden/>
    <w:unhideWhenUsed/>
    <w:rsid w:val="005B7FF1"/>
    <w:pPr>
      <w:ind w:leftChars="2500" w:left="100"/>
    </w:pPr>
  </w:style>
  <w:style w:type="character" w:customStyle="1" w:styleId="Char2">
    <w:name w:val="日期 Char"/>
    <w:basedOn w:val="a0"/>
    <w:link w:val="a8"/>
    <w:uiPriority w:val="99"/>
    <w:semiHidden/>
    <w:rsid w:val="005B7FF1"/>
  </w:style>
  <w:style w:type="character" w:customStyle="1" w:styleId="1Char">
    <w:name w:val="标题 1 Char"/>
    <w:basedOn w:val="a0"/>
    <w:link w:val="1"/>
    <w:uiPriority w:val="9"/>
    <w:rsid w:val="00AE20B8"/>
    <w:rPr>
      <w:b/>
      <w:bCs/>
      <w:kern w:val="44"/>
      <w:sz w:val="44"/>
      <w:szCs w:val="44"/>
    </w:rPr>
  </w:style>
  <w:style w:type="paragraph" w:styleId="TOC">
    <w:name w:val="TOC Heading"/>
    <w:basedOn w:val="1"/>
    <w:next w:val="a"/>
    <w:uiPriority w:val="39"/>
    <w:semiHidden/>
    <w:unhideWhenUsed/>
    <w:qFormat/>
    <w:rsid w:val="00AE20B8"/>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
    <w:name w:val="toc 2"/>
    <w:basedOn w:val="a"/>
    <w:next w:val="a"/>
    <w:autoRedefine/>
    <w:uiPriority w:val="39"/>
    <w:semiHidden/>
    <w:unhideWhenUsed/>
    <w:qFormat/>
    <w:rsid w:val="00AE20B8"/>
    <w:pPr>
      <w:widowControl/>
      <w:spacing w:after="100" w:line="276" w:lineRule="auto"/>
      <w:ind w:left="220"/>
      <w:jc w:val="left"/>
    </w:pPr>
    <w:rPr>
      <w:kern w:val="0"/>
      <w:sz w:val="22"/>
    </w:rPr>
  </w:style>
  <w:style w:type="paragraph" w:styleId="10">
    <w:name w:val="toc 1"/>
    <w:basedOn w:val="a"/>
    <w:next w:val="a"/>
    <w:autoRedefine/>
    <w:uiPriority w:val="39"/>
    <w:semiHidden/>
    <w:unhideWhenUsed/>
    <w:qFormat/>
    <w:rsid w:val="00AE20B8"/>
    <w:pPr>
      <w:widowControl/>
      <w:spacing w:after="100" w:line="276" w:lineRule="auto"/>
      <w:jc w:val="left"/>
    </w:pPr>
    <w:rPr>
      <w:kern w:val="0"/>
      <w:sz w:val="22"/>
    </w:rPr>
  </w:style>
  <w:style w:type="paragraph" w:styleId="3">
    <w:name w:val="toc 3"/>
    <w:basedOn w:val="a"/>
    <w:next w:val="a"/>
    <w:autoRedefine/>
    <w:uiPriority w:val="39"/>
    <w:semiHidden/>
    <w:unhideWhenUsed/>
    <w:qFormat/>
    <w:rsid w:val="00AE20B8"/>
    <w:pPr>
      <w:widowControl/>
      <w:spacing w:after="100" w:line="276" w:lineRule="auto"/>
      <w:ind w:left="440"/>
      <w:jc w:val="left"/>
    </w:pPr>
    <w:rPr>
      <w:kern w:val="0"/>
      <w:sz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oleObject" Target="embeddings/oleObject31.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oleObject" Target="embeddings/oleObject4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6.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0.wmf"/><Relationship Id="rId80"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D95205-7D88-4F6D-B9DC-FF422AD69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1</TotalTime>
  <Pages>9</Pages>
  <Words>502</Words>
  <Characters>2864</Characters>
  <Application>Microsoft Office Word</Application>
  <DocSecurity>0</DocSecurity>
  <Lines>23</Lines>
  <Paragraphs>6</Paragraphs>
  <ScaleCrop>false</ScaleCrop>
  <Company/>
  <LinksUpToDate>false</LinksUpToDate>
  <CharactersWithSpaces>33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31</cp:revision>
  <dcterms:created xsi:type="dcterms:W3CDTF">2014-01-15T02:37:00Z</dcterms:created>
  <dcterms:modified xsi:type="dcterms:W3CDTF">2014-01-16T01:57:00Z</dcterms:modified>
</cp:coreProperties>
</file>